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2B2" w:rsidRDefault="007102B2" w:rsidP="00637F0A">
      <w:pPr>
        <w:spacing w:after="0" w:line="48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7102B2" w:rsidRDefault="007102B2" w:rsidP="00637F0A">
      <w:pPr>
        <w:spacing w:after="0" w:line="48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  <w:lang w:val="en-US"/>
        </w:rPr>
      </w:pPr>
      <w:r>
        <w:rPr>
          <w:rFonts w:ascii="Times New Roman" w:hAnsi="Times New Roman" w:cs="Times New Roman"/>
          <w:b/>
          <w:sz w:val="28"/>
          <w:szCs w:val="24"/>
          <w:lang w:val="en-US"/>
        </w:rPr>
        <w:t>SUPPLEMENTARY INFORMATION</w:t>
      </w:r>
    </w:p>
    <w:p w:rsidR="007102B2" w:rsidRDefault="007102B2" w:rsidP="00637F0A">
      <w:pPr>
        <w:spacing w:after="0" w:line="48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7102B2" w:rsidRDefault="007102B2" w:rsidP="00637F0A">
      <w:pPr>
        <w:spacing w:after="0" w:line="48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637F0A" w:rsidRDefault="00637F0A" w:rsidP="00637F0A">
      <w:pPr>
        <w:spacing w:after="0" w:line="480" w:lineRule="auto"/>
        <w:jc w:val="center"/>
        <w:outlineLvl w:val="0"/>
        <w:rPr>
          <w:rFonts w:ascii="Times New Roman" w:hAnsi="Times New Roman" w:cs="Times New Roman"/>
          <w:b/>
          <w:sz w:val="28"/>
          <w:szCs w:val="24"/>
          <w:lang w:val="en-US"/>
        </w:rPr>
      </w:pPr>
      <w:r w:rsidRPr="00CB30DA">
        <w:rPr>
          <w:rFonts w:ascii="Times New Roman" w:hAnsi="Times New Roman" w:cs="Times New Roman"/>
          <w:b/>
          <w:sz w:val="28"/>
          <w:szCs w:val="24"/>
          <w:lang w:val="en-US"/>
        </w:rPr>
        <w:t xml:space="preserve">VETERINARY </w:t>
      </w:r>
      <w:r>
        <w:rPr>
          <w:rFonts w:ascii="Times New Roman" w:hAnsi="Times New Roman" w:cs="Times New Roman"/>
          <w:b/>
          <w:sz w:val="28"/>
          <w:szCs w:val="24"/>
          <w:lang w:val="en-US"/>
        </w:rPr>
        <w:t>ANTIMICROBIALS AND ANTIPARASITIC</w:t>
      </w:r>
      <w:r w:rsidR="00AD7CEE">
        <w:rPr>
          <w:rFonts w:ascii="Times New Roman" w:hAnsi="Times New Roman" w:cs="Times New Roman"/>
          <w:b/>
          <w:sz w:val="28"/>
          <w:szCs w:val="24"/>
          <w:lang w:val="en-US"/>
        </w:rPr>
        <w:t>S</w:t>
      </w:r>
      <w:r w:rsidRPr="00CB30DA">
        <w:rPr>
          <w:rFonts w:ascii="Times New Roman" w:hAnsi="Times New Roman" w:cs="Times New Roman"/>
          <w:b/>
          <w:sz w:val="28"/>
          <w:szCs w:val="24"/>
          <w:lang w:val="en-US"/>
        </w:rPr>
        <w:t xml:space="preserve"> IN FEE-FISHING </w:t>
      </w:r>
      <w:r>
        <w:rPr>
          <w:rFonts w:ascii="Times New Roman" w:hAnsi="Times New Roman" w:cs="Times New Roman"/>
          <w:b/>
          <w:sz w:val="28"/>
          <w:szCs w:val="24"/>
          <w:lang w:val="en-US"/>
        </w:rPr>
        <w:t>POND</w:t>
      </w:r>
      <w:r w:rsidR="008432E4">
        <w:rPr>
          <w:rFonts w:ascii="Times New Roman" w:hAnsi="Times New Roman" w:cs="Times New Roman"/>
          <w:b/>
          <w:sz w:val="28"/>
          <w:szCs w:val="24"/>
          <w:lang w:val="en-US"/>
        </w:rPr>
        <w:t>S</w:t>
      </w:r>
      <w:r>
        <w:rPr>
          <w:rFonts w:ascii="Times New Roman" w:hAnsi="Times New Roman" w:cs="Times New Roman"/>
          <w:b/>
          <w:sz w:val="28"/>
          <w:szCs w:val="24"/>
          <w:lang w:val="en-US"/>
        </w:rPr>
        <w:t xml:space="preserve">: ANALYTICAL METHOD AND OCCURRENCE </w:t>
      </w:r>
    </w:p>
    <w:p w:rsidR="00FA676F" w:rsidRPr="00CB30DA" w:rsidRDefault="00FA676F" w:rsidP="00FA676F">
      <w:pPr>
        <w:spacing w:after="0" w:line="480" w:lineRule="auto"/>
        <w:jc w:val="center"/>
        <w:rPr>
          <w:rFonts w:ascii="Times New Roman" w:hAnsi="Times New Roman" w:cs="Times New Roman"/>
          <w:b/>
          <w:sz w:val="28"/>
          <w:szCs w:val="24"/>
          <w:lang w:val="en-US"/>
        </w:rPr>
      </w:pPr>
    </w:p>
    <w:p w:rsidR="00FA676F" w:rsidRDefault="00FA676F" w:rsidP="00FA676F">
      <w:pPr>
        <w:spacing w:after="0" w:line="480" w:lineRule="auto"/>
        <w:jc w:val="center"/>
        <w:outlineLvl w:val="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proofErr w:type="spellStart"/>
      <w:r w:rsidRPr="00CB30DA">
        <w:rPr>
          <w:rFonts w:ascii="Times New Roman" w:hAnsi="Times New Roman" w:cs="Times New Roman"/>
          <w:sz w:val="24"/>
          <w:szCs w:val="24"/>
          <w:lang w:val="en-US"/>
        </w:rPr>
        <w:t>Natália</w:t>
      </w:r>
      <w:proofErr w:type="spellEnd"/>
      <w:r w:rsidRPr="00CB30DA">
        <w:rPr>
          <w:rFonts w:ascii="Times New Roman" w:hAnsi="Times New Roman" w:cs="Times New Roman"/>
          <w:sz w:val="24"/>
          <w:szCs w:val="24"/>
          <w:lang w:val="en-US"/>
        </w:rPr>
        <w:t xml:space="preserve"> Fernanda </w:t>
      </w:r>
      <w:proofErr w:type="spellStart"/>
      <w:r w:rsidRPr="00CB30DA">
        <w:rPr>
          <w:rFonts w:ascii="Times New Roman" w:hAnsi="Times New Roman" w:cs="Times New Roman"/>
          <w:sz w:val="24"/>
          <w:szCs w:val="24"/>
          <w:lang w:val="en-US"/>
        </w:rPr>
        <w:t>Tetzner</w:t>
      </w:r>
      <w:proofErr w:type="spellEnd"/>
      <w:r w:rsidRPr="00CB30DA">
        <w:rPr>
          <w:rFonts w:ascii="Times New Roman" w:hAnsi="Times New Roman" w:cs="Times New Roman"/>
          <w:sz w:val="24"/>
          <w:szCs w:val="24"/>
          <w:lang w:val="en-US"/>
        </w:rPr>
        <w:t xml:space="preserve"> and Susanne Rath</w:t>
      </w:r>
      <w:r w:rsidRPr="00CB30D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*</w:t>
      </w:r>
    </w:p>
    <w:p w:rsidR="00FA676F" w:rsidRDefault="00FA676F" w:rsidP="007102B2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53AFB">
        <w:rPr>
          <w:rFonts w:ascii="Times New Roman" w:hAnsi="Times New Roman" w:cs="Times New Roman"/>
          <w:sz w:val="24"/>
          <w:szCs w:val="24"/>
          <w:lang w:val="en-US"/>
        </w:rPr>
        <w:t>Institute of Chemistry, Department of Ana</w:t>
      </w:r>
      <w:r>
        <w:rPr>
          <w:rFonts w:ascii="Times New Roman" w:hAnsi="Times New Roman" w:cs="Times New Roman"/>
          <w:sz w:val="24"/>
          <w:szCs w:val="24"/>
          <w:lang w:val="en-US"/>
        </w:rPr>
        <w:t>lytical Chemistry, University of Campinas, P.O. Box 6154, 13083-970, Campinas, SP, Brazil.</w:t>
      </w: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A676F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  <w:lang w:val="en-US"/>
        </w:rPr>
        <w:t>______________________________________________________________________</w:t>
      </w:r>
    </w:p>
    <w:p w:rsidR="003C6120" w:rsidRDefault="00FA676F" w:rsidP="00FA676F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  <w:sectPr w:rsidR="003C6120" w:rsidSect="009C7127">
          <w:pgSz w:w="11900" w:h="16840"/>
          <w:pgMar w:top="1418" w:right="1701" w:bottom="1055" w:left="170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*Corresponding author. </w:t>
      </w:r>
      <w:r w:rsidR="00AD7CEE">
        <w:rPr>
          <w:rFonts w:ascii="Times New Roman" w:hAnsi="Times New Roman" w:cs="Times New Roman"/>
          <w:sz w:val="24"/>
          <w:szCs w:val="24"/>
          <w:lang w:val="en-US"/>
        </w:rPr>
        <w:t>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mail address: </w:t>
      </w:r>
      <w:r w:rsidRPr="00A53AFB">
        <w:rPr>
          <w:rFonts w:ascii="Times New Roman" w:hAnsi="Times New Roman" w:cs="Times New Roman"/>
          <w:sz w:val="24"/>
          <w:szCs w:val="24"/>
          <w:lang w:val="en-US"/>
        </w:rPr>
        <w:t>susanne.rath@gmail.com</w:t>
      </w:r>
    </w:p>
    <w:p w:rsidR="00A605BD" w:rsidRPr="006B3B8C" w:rsidRDefault="00A605BD" w:rsidP="00A605BD">
      <w:pPr>
        <w:pStyle w:val="Epgrafe"/>
        <w:keepNext/>
        <w:rPr>
          <w:rFonts w:ascii="Times New Roman" w:hAnsi="Times New Roman" w:cs="Times New Roman"/>
          <w:i/>
          <w:color w:val="auto"/>
          <w:sz w:val="24"/>
          <w:szCs w:val="24"/>
          <w:lang w:val="en-US"/>
        </w:rPr>
      </w:pPr>
      <w:bookmarkStart w:id="1" w:name="_Ref491096540"/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lastRenderedPageBreak/>
        <w:t xml:space="preserve">Table </w:t>
      </w:r>
      <w:bookmarkEnd w:id="1"/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ST1 -</w:t>
      </w:r>
      <w:r w:rsidRPr="006B3B8C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CD168E">
        <w:rPr>
          <w:rFonts w:ascii="Times New Roman" w:hAnsi="Times New Roman" w:cs="Times New Roman"/>
          <w:b w:val="0"/>
          <w:smallCaps w:val="0"/>
          <w:color w:val="auto"/>
          <w:sz w:val="24"/>
          <w:szCs w:val="24"/>
          <w:lang w:val="en-US"/>
        </w:rPr>
        <w:t>Physicochemical properties of the drugs</w:t>
      </w:r>
      <w:r w:rsidRPr="006B3B8C">
        <w:rPr>
          <w:rFonts w:ascii="Times New Roman" w:hAnsi="Times New Roman" w:cs="Times New Roman"/>
          <w:color w:val="auto"/>
          <w:sz w:val="24"/>
          <w:szCs w:val="24"/>
          <w:lang w:val="en-US"/>
        </w:rPr>
        <w:t>.</w:t>
      </w:r>
    </w:p>
    <w:tbl>
      <w:tblPr>
        <w:tblStyle w:val="Tablaconcuadrcula"/>
        <w:tblW w:w="8640" w:type="dxa"/>
        <w:tblLook w:val="04A0" w:firstRow="1" w:lastRow="0" w:firstColumn="1" w:lastColumn="0" w:noHBand="0" w:noVBand="1"/>
      </w:tblPr>
      <w:tblGrid>
        <w:gridCol w:w="4770"/>
        <w:gridCol w:w="3870"/>
      </w:tblGrid>
      <w:tr w:rsidR="00A605BD" w:rsidRPr="004F639D" w:rsidTr="00C934EB">
        <w:trPr>
          <w:trHeight w:val="381"/>
        </w:trPr>
        <w:tc>
          <w:tcPr>
            <w:tcW w:w="4770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nalytes</w:t>
            </w:r>
          </w:p>
        </w:tc>
        <w:tc>
          <w:tcPr>
            <w:tcW w:w="3870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ysicochemical properties</w:t>
            </w:r>
          </w:p>
        </w:tc>
      </w:tr>
      <w:tr w:rsidR="00A605BD" w:rsidRPr="00A021CC" w:rsidTr="00C934EB">
        <w:tc>
          <w:tcPr>
            <w:tcW w:w="4770" w:type="dxa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A605BD" w:rsidRPr="00933D47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3D47">
              <w:rPr>
                <w:rFonts w:ascii="Times New Roman" w:hAnsi="Times New Roman" w:cs="Times New Roman"/>
                <w:b/>
                <w:sz w:val="24"/>
                <w:szCs w:val="24"/>
              </w:rPr>
              <w:t>SULFONAMID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S</w:t>
            </w:r>
            <w:r w:rsidRPr="006679CE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TRIMETHOPRIM</w:t>
            </w:r>
          </w:p>
        </w:tc>
        <w:tc>
          <w:tcPr>
            <w:tcW w:w="3870" w:type="dxa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A605BD" w:rsidRPr="00A021CC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A021CC" w:rsidTr="00C934EB"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>Sulfadiazin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DZ)</w:t>
            </w:r>
          </w:p>
          <w:p w:rsidR="00A605BD" w:rsidRPr="00EB3CCD" w:rsidRDefault="00A605BD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4A0D5660" wp14:editId="7CB78F64">
                  <wp:extent cx="2305050" cy="1028700"/>
                  <wp:effectExtent l="0" t="0" r="0" b="0"/>
                  <wp:docPr id="201" name="Image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0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0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5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.0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9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77</w:t>
            </w:r>
          </w:p>
          <w:p w:rsidR="00A605BD" w:rsidRPr="00A021CC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proofErr w:type="spellStart"/>
            <w:r w:rsidRPr="00A021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K</w:t>
            </w:r>
            <w:r w:rsidRPr="00A021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pt-BR" w:eastAsia="pt-BR"/>
              </w:rPr>
              <w:t>ow</w:t>
            </w:r>
            <w:proofErr w:type="spellEnd"/>
            <w:r w:rsidRPr="00A021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0.</w:t>
            </w:r>
            <w:r w:rsidRPr="00A021C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81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3D06C1" w:rsidTr="00C934EB"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ulfathiazole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TZ)</w:t>
            </w:r>
          </w:p>
          <w:p w:rsidR="00A605BD" w:rsidRPr="004F639D" w:rsidRDefault="00A605BD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2904EC76" wp14:editId="3CF02B88">
                  <wp:extent cx="2324100" cy="1028700"/>
                  <wp:effectExtent l="0" t="0" r="0" b="0"/>
                  <wp:docPr id="200" name="Image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9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9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3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55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0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9</w:t>
            </w:r>
          </w:p>
          <w:p w:rsidR="00A605BD" w:rsidRPr="003D06C1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3D0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3D0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3D0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373</w:t>
            </w:r>
          </w:p>
          <w:p w:rsidR="00A605BD" w:rsidRPr="004F639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1.12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ulfamethazine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MZ)</w:t>
            </w:r>
          </w:p>
          <w:p w:rsidR="00A605BD" w:rsidRPr="004F639D" w:rsidRDefault="00A605BD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64C2D0E1" wp14:editId="20D424BA">
                  <wp:extent cx="2457450" cy="1085850"/>
                  <wp:effectExtent l="0" t="0" r="0" b="0"/>
                  <wp:docPr id="198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78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.0/ 7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500</w:t>
            </w:r>
          </w:p>
          <w:p w:rsidR="00A605BD" w:rsidRPr="004F639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6.3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ulfamethoxazol</w:t>
            </w:r>
            <w:proofErr w:type="spellEnd"/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MX)</w:t>
            </w:r>
          </w:p>
          <w:p w:rsidR="00A605BD" w:rsidRPr="004F639D" w:rsidRDefault="00A605BD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0591B702" wp14:editId="42268D7C">
                  <wp:extent cx="2457450" cy="1085850"/>
                  <wp:effectExtent l="0" t="0" r="0" b="0"/>
                  <wp:docPr id="197" name="Image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0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1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3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3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53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.0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610</w:t>
            </w:r>
          </w:p>
          <w:p w:rsidR="00A605BD" w:rsidRPr="004F639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7.8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ulfadimethoxine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DM)</w:t>
            </w:r>
          </w:p>
          <w:p w:rsidR="00A605BD" w:rsidRPr="004F639D" w:rsidRDefault="00A605BD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5C0EAC01" wp14:editId="39E99A06">
                  <wp:extent cx="2628900" cy="1162050"/>
                  <wp:effectExtent l="0" t="0" r="0" b="0"/>
                  <wp:docPr id="196" name="Image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10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1.9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340</w:t>
            </w:r>
          </w:p>
          <w:p w:rsidR="00A605BD" w:rsidRPr="004F639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42.7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rPr>
          <w:trHeight w:val="186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Sulfaquinoxaline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QX)</w:t>
            </w:r>
          </w:p>
          <w:p w:rsidR="00A605BD" w:rsidRPr="004F639D" w:rsidRDefault="00A605BD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val="ca-ES" w:eastAsia="ca-ES"/>
              </w:rPr>
              <w:drawing>
                <wp:inline distT="0" distB="0" distL="0" distR="0" wp14:anchorId="51C6B517" wp14:editId="4F1E162F">
                  <wp:extent cx="2590800" cy="933450"/>
                  <wp:effectExtent l="0" t="0" r="0" b="0"/>
                  <wp:docPr id="195" name="Imagem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C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H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1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N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4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O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bscript"/>
                <w:lang w:val="pt-BR"/>
              </w:rPr>
              <w:t>2</w:t>
            </w:r>
            <w:r w:rsidRPr="001469A9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00.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3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20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47.9</w:t>
            </w:r>
          </w:p>
        </w:tc>
      </w:tr>
      <w:tr w:rsidR="00A605BD" w:rsidRPr="004F639D" w:rsidTr="00C934EB">
        <w:trPr>
          <w:trHeight w:val="1868"/>
        </w:trPr>
        <w:tc>
          <w:tcPr>
            <w:tcW w:w="47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rimethoprim (TMP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673" w:dyaOrig="2680" w14:anchorId="5045F9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82.25pt;height:105.75pt;mso-width-percent:0;mso-height-percent:0;mso-width-percent:0;mso-height-percent:0" o:ole="">
                  <v:imagedata r:id="rId12" o:title=""/>
                </v:shape>
                <o:OLEObject Type="Embed" ProgID="ChemDraw.Document.6.0" ShapeID="_x0000_i1025" DrawAspect="Content" ObjectID="_1599732156" r:id="rId13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90.3</w:t>
            </w:r>
          </w:p>
          <w:p w:rsidR="00A605BD" w:rsidRPr="0016413E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7.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</w:t>
            </w:r>
          </w:p>
          <w:p w:rsidR="00A605BD" w:rsidRPr="0016413E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2334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8.1</w:t>
            </w:r>
          </w:p>
        </w:tc>
      </w:tr>
      <w:tr w:rsidR="00A605BD" w:rsidRPr="004F639D" w:rsidTr="00C934EB">
        <w:trPr>
          <w:trHeight w:val="383"/>
        </w:trPr>
        <w:tc>
          <w:tcPr>
            <w:tcW w:w="47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Pr="00933D47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ETRACYCLINES</w:t>
            </w:r>
          </w:p>
        </w:tc>
        <w:tc>
          <w:tcPr>
            <w:tcW w:w="38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Pr="00A021CC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EB3CC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xytetracycline (OTC</w:t>
            </w:r>
            <w:r w:rsidRPr="00EB3CCD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:rsidR="00A605BD" w:rsidRPr="004F639D" w:rsidRDefault="00970E5A" w:rsidP="00C934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121" w:dyaOrig="2621" w14:anchorId="200E25E9">
                <v:shape id="_x0000_i1026" type="#_x0000_t75" alt="" style="width:177.75pt;height:90pt;mso-width-percent:0;mso-height-percent:0;mso-width-percent:0;mso-height-percent:0" o:ole="">
                  <v:imagedata r:id="rId14" o:title=""/>
                </v:shape>
                <o:OLEObject Type="Embed" ProgID="ChemDraw.Document.6.0" ShapeID="_x0000_i1026" DrawAspect="Content" ObjectID="_1599732157" r:id="rId15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9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460.4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3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2.8/ 7.4/ 8.4/ 12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399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0.1</w:t>
            </w:r>
          </w:p>
          <w:p w:rsidR="00A605BD" w:rsidRPr="004F639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rPr>
          <w:trHeight w:val="70"/>
        </w:trPr>
        <w:tc>
          <w:tcPr>
            <w:tcW w:w="47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605BD" w:rsidRPr="00020778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QUINOLONE</w:t>
            </w:r>
            <w:r w:rsidRPr="00020778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6679CE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LUOROQUINOLONES</w:t>
            </w:r>
          </w:p>
        </w:tc>
        <w:tc>
          <w:tcPr>
            <w:tcW w:w="38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410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xolinic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cid (AOX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3866" w:dyaOrig="2645" w14:anchorId="47CA4111">
                <v:shape id="_x0000_i1027" type="#_x0000_t75" alt="" style="width:148.5pt;height:100.5pt;mso-width-percent:0;mso-height-percent:0;mso-width-percent:0;mso-height-percent:0" o:ole="">
                  <v:imagedata r:id="rId16" o:title=""/>
                </v:shape>
                <o:OLEObject Type="Embed" ProgID="ChemDraw.Document.6.0" ShapeID="_x0000_i1027" DrawAspect="Content" ObjectID="_1599732158" r:id="rId17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</w:p>
          <w:p w:rsidR="00A605BD" w:rsidRPr="00C556C1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 mol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61.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0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4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22.4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6679CE" w:rsidTr="00C934EB">
        <w:trPr>
          <w:trHeight w:val="2410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iprofloxacin (CIP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807" w:dyaOrig="2839" w14:anchorId="67D2BF47">
                <v:shape id="_x0000_i1028" type="#_x0000_t75" alt="" style="width:171pt;height:100.5pt;mso-width-percent:0;mso-height-percent:0;mso-width-percent:0;mso-height-percent:0" o:ole="">
                  <v:imagedata r:id="rId18" o:title=""/>
                </v:shape>
                <o:OLEObject Type="Embed" ProgID="ChemDraw.Document.6.0" ShapeID="_x0000_i1028" DrawAspect="Content" ObjectID="_1599732159" r:id="rId19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31.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.8/ 8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</w:t>
            </w:r>
          </w:p>
          <w:p w:rsidR="00A605BD" w:rsidRPr="006679CE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6679C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6679C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6679C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1480</w:t>
            </w:r>
          </w:p>
          <w:p w:rsidR="00A605BD" w:rsidRPr="006679CE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1.9</w:t>
            </w: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Difloxacin</w:t>
            </w:r>
            <w:proofErr w:type="spell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DIF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055" w:dyaOrig="4077" w14:anchorId="0F4E4F24">
                <v:shape id="_x0000_i1029" type="#_x0000_t75" alt="" style="width:136.5pt;height:110.25pt;mso-width-percent:0;mso-height-percent:0;mso-width-percent:0;mso-height-percent:0" o:ole="">
                  <v:imagedata r:id="rId20" o:title=""/>
                </v:shape>
                <o:OLEObject Type="Embed" ProgID="ChemDraw.Document.6.0" ShapeID="_x0000_i1029" DrawAspect="Content" ObjectID="_1599732160" r:id="rId21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99.4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.6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333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7.8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nrofloxacin (ENR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549" w:dyaOrig="2839" w14:anchorId="699A6FA6">
                <v:shape id="_x0000_i1030" type="#_x0000_t75" alt="" style="width:174.75pt;height:89.25pt;mso-width-percent:0;mso-height-percent:0;mso-width-percent:0;mso-height-percent:0" o:ole="">
                  <v:imagedata r:id="rId22" o:title=""/>
                </v:shape>
                <o:OLEObject Type="Embed" ProgID="ChemDraw.Document.6.0" ShapeID="_x0000_i1030" DrawAspect="Content" ObjectID="_1599732161" r:id="rId23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59.4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.7/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3397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5.0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Norfloxacin (NOR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807" w:dyaOrig="2640" w14:anchorId="5212850B">
                <v:shape id="_x0000_i1031" type="#_x0000_t75" alt="" style="width:168pt;height:93pt;mso-width-percent:0;mso-height-percent:0;mso-width-percent:0;mso-height-percent:0" o:ole="">
                  <v:imagedata r:id="rId24" o:title=""/>
                </v:shape>
                <o:OLEObject Type="Embed" ProgID="ChemDraw.Document.6.0" ShapeID="_x0000_i1031" DrawAspect="Content" ObjectID="_1599732162" r:id="rId25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19.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.8/ 8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77900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0.1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arafloxacin</w:t>
            </w:r>
            <w:proofErr w:type="spellEnd"/>
            <w:r w:rsidRPr="00CF2F9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SAR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807" w:dyaOrig="4092" w14:anchorId="6CECC016">
                <v:shape id="_x0000_i1032" type="#_x0000_t75" alt="" style="width:141.75pt;height:120.75pt;mso-width-percent:0;mso-height-percent:0;mso-width-percent:0;mso-height-percent:0" o:ole="">
                  <v:imagedata r:id="rId26" o:title=""/>
                </v:shape>
                <o:OLEObject Type="Embed" ProgID="ChemDraw.Document.6.0" ShapeID="_x0000_i1032" DrawAspect="Content" ObjectID="_1599732163" r:id="rId27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85.4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8/ 8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1139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11.7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lumequine</w:t>
            </w:r>
            <w:r w:rsidRPr="003938B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(FLU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3165" w:dyaOrig="3268" w14:anchorId="6821CBFB">
                <v:shape id="_x0000_i1033" type="#_x0000_t75" alt="" style="width:120.75pt;height:123pt;mso-width-percent:0;mso-height-percent:0;mso-width-percent:0;mso-height-percent:0" o:ole="">
                  <v:imagedata r:id="rId28" o:title=""/>
                </v:shape>
                <o:OLEObject Type="Embed" ProgID="ChemDraw.Document.6.0" ShapeID="_x0000_i1033" DrawAspect="Content" ObjectID="_1599732164" r:id="rId29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N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61.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6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0 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29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182.0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355"/>
        </w:trPr>
        <w:tc>
          <w:tcPr>
            <w:tcW w:w="47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Pr="00020778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0B759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MPHENICOLS</w:t>
            </w:r>
          </w:p>
        </w:tc>
        <w:tc>
          <w:tcPr>
            <w:tcW w:w="38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16413E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Florfenicol (FF)</w:t>
            </w:r>
          </w:p>
          <w:p w:rsidR="00A605BD" w:rsidRPr="00CF2F9A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538" w:dyaOrig="3197" w14:anchorId="291D402F">
                <v:shape id="_x0000_i1034" type="#_x0000_t75" alt="" style="width:165pt;height:116.25pt;mso-width-percent:0;mso-height-percent:0;mso-width-percent:0;mso-height-percent:0" o:ole="">
                  <v:imagedata r:id="rId30" o:title=""/>
                </v:shape>
                <o:OLEObject Type="Embed" ProgID="ChemDraw.Document.6.0" ShapeID="_x0000_i1034" DrawAspect="Content" ObjectID="_1599732165" r:id="rId31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: C</w:t>
            </w:r>
            <w:r w:rsidRPr="0048686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FN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58.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8.5/ 13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</w:t>
            </w:r>
          </w:p>
          <w:p w:rsidR="00A605BD" w:rsidRPr="0016413E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16413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5936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0.9</w:t>
            </w:r>
          </w:p>
          <w:p w:rsidR="00A605BD" w:rsidRPr="0016413E" w:rsidRDefault="00A605BD" w:rsidP="00C934E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hloramphenicol (CLF)</w:t>
            </w:r>
          </w:p>
          <w:p w:rsidR="00A605BD" w:rsidRPr="00D428DC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563" w:dyaOrig="2623" w14:anchorId="0214DDBD">
                <v:shape id="_x0000_i1035" type="#_x0000_t75" alt="" style="width:192.75pt;height:91.5pt;mso-width-percent:0;mso-height-percent:0;mso-width-percent:0;mso-height-percent:0" o:ole="">
                  <v:imagedata r:id="rId32" o:title=""/>
                </v:shape>
                <o:OLEObject Type="Embed" ProgID="ChemDraw.Document.6.0" ShapeID="_x0000_i1035" DrawAspect="Content" ObjectID="_1599732166" r:id="rId33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: 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3938B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3938B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23.1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8.7/ 13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2400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3.</w:t>
            </w:r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2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hiamphenicol (TFC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4966" w:dyaOrig="2371" w14:anchorId="7EE026EF">
                <v:shape id="_x0000_i1036" type="#_x0000_t75" alt="" style="width:210pt;height:100.5pt;mso-width-percent:0;mso-height-percent:0;mso-width-percent:0;mso-height-percent:0" o:ole="">
                  <v:imagedata r:id="rId34" o:title=""/>
                </v:shape>
                <o:OLEObject Type="Embed" ProgID="ChemDraw.Document.6.0" ShapeID="_x0000_i1036" DrawAspect="Content" ObjectID="_1599732167" r:id="rId35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D428DC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3938B1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A605BD" w:rsidRPr="001469A9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 xml:space="preserve"> 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mol</w:t>
            </w:r>
            <w:r w:rsidRPr="001469A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56.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8.8/ 13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4800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0.</w:t>
            </w:r>
            <w:r w:rsidRPr="009012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5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80"/>
        </w:trPr>
        <w:tc>
          <w:tcPr>
            <w:tcW w:w="47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Pr="007E2642" w:rsidRDefault="00A605BD" w:rsidP="00C934E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B3B8C">
              <w:rPr>
                <w:rFonts w:ascii="Times New Roman" w:hAnsi="Times New Roman" w:cs="Times New Roman"/>
                <w:b/>
                <w:sz w:val="24"/>
                <w:szCs w:val="24"/>
              </w:rPr>
              <w:t>BENZIMIDAZOLES</w:t>
            </w:r>
          </w:p>
        </w:tc>
        <w:tc>
          <w:tcPr>
            <w:tcW w:w="387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lbendazole (ALB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453" w:dyaOrig="1819" w14:anchorId="2E9C6423">
                <v:shape id="_x0000_i1037" type="#_x0000_t75" alt="" style="width:205.5pt;height:69pt;mso-width-percent:0;mso-height-percent:0;mso-width-percent:0;mso-height-percent:0" o:ole="">
                  <v:imagedata r:id="rId36" o:title=""/>
                </v:shape>
                <o:OLEObject Type="Embed" ProgID="ChemDraw.Document.6.0" ShapeID="_x0000_i1037" DrawAspect="Content" ObjectID="_1599732168" r:id="rId37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A605BD" w:rsidRPr="00C556C1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 mol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65.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4.3/ 9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40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6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1380.4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4F639D" w:rsidTr="00C934EB">
        <w:trPr>
          <w:trHeight w:val="2648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Mebendazole (MEB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457" w:dyaOrig="1958" w14:anchorId="4837340A">
                <v:shape id="_x0000_i1038" type="#_x0000_t75" alt="" style="width:225pt;height:80.25pt;mso-width-percent:0;mso-height-percent:0;mso-width-percent:0;mso-height-percent:0" o:ole="">
                  <v:imagedata r:id="rId38" o:title=""/>
                </v:shape>
                <o:OLEObject Type="Embed" ProgID="ChemDraw.Document.6.0" ShapeID="_x0000_i1038" DrawAspect="Content" ObjectID="_1599732169" r:id="rId39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</w:p>
          <w:p w:rsidR="00A605BD" w:rsidRPr="00C556C1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 mol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95.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/ 9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5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8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676.1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A605BD" w:rsidRPr="00716A31" w:rsidTr="00C934EB">
        <w:trPr>
          <w:trHeight w:val="1805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844F0E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44F0E">
              <w:rPr>
                <w:rFonts w:ascii="Times New Roman" w:hAnsi="Times New Roman" w:cs="Times New Roman"/>
                <w:i/>
                <w:sz w:val="24"/>
                <w:szCs w:val="24"/>
              </w:rPr>
              <w:t>Oxfendazole (OXF)</w:t>
            </w:r>
          </w:p>
          <w:p w:rsidR="00A605BD" w:rsidRPr="0016413E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highlight w:val="yellow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5460" w:dyaOrig="1956" w14:anchorId="4EB7BA1D">
                <v:shape id="_x0000_i1039" type="#_x0000_t75" alt="" style="width:223.5pt;height:75pt;mso-width-percent:0;mso-height-percent:0;mso-width-percent:0;mso-height-percent:0" o:ole="">
                  <v:imagedata r:id="rId40" o:title=""/>
                </v:shape>
                <o:OLEObject Type="Embed" ProgID="ChemDraw.Document.6.0" ShapeID="_x0000_i1039" DrawAspect="Content" ObjectID="_1599732170" r:id="rId41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0503D6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:  C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5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3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A605BD" w:rsidRPr="000503D6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0503D6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 mol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315.4</w:t>
            </w:r>
          </w:p>
          <w:p w:rsidR="00A605BD" w:rsidRPr="00844F0E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F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844F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844F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844F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 w:rsidRPr="00844F0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3.6/ 9.3</w:t>
            </w:r>
          </w:p>
          <w:p w:rsidR="00A605BD" w:rsidRPr="000503D6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407.2</w:t>
            </w:r>
          </w:p>
          <w:p w:rsidR="00A605BD" w:rsidRPr="000503D6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0503D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42.7</w:t>
            </w:r>
          </w:p>
          <w:p w:rsidR="00A605BD" w:rsidRPr="0016413E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A605BD" w:rsidRPr="004F639D" w:rsidTr="00C934EB">
        <w:trPr>
          <w:trHeight w:val="1670"/>
        </w:trPr>
        <w:tc>
          <w:tcPr>
            <w:tcW w:w="4770" w:type="dxa"/>
            <w:tcBorders>
              <w:top w:val="nil"/>
              <w:left w:val="nil"/>
              <w:bottom w:val="nil"/>
              <w:right w:val="nil"/>
            </w:tcBorders>
          </w:tcPr>
          <w:p w:rsidR="00A605BD" w:rsidRDefault="00A605BD" w:rsidP="00C934E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hiabendazole (TIA)</w:t>
            </w:r>
          </w:p>
          <w:p w:rsidR="00A605BD" w:rsidRDefault="00970E5A" w:rsidP="00C934EB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70E5A">
              <w:rPr>
                <w:rFonts w:eastAsiaTheme="minorHAnsi"/>
                <w:noProof/>
                <w:sz w:val="20"/>
                <w:szCs w:val="20"/>
                <w:lang w:val="pt-BR"/>
              </w:rPr>
              <w:object w:dxaOrig="3343" w:dyaOrig="1332" w14:anchorId="391C88BC">
                <v:shape id="_x0000_i1040" type="#_x0000_t75" alt="" style="width:168pt;height:69pt;mso-width-percent:0;mso-height-percent:0;mso-width-percent:0;mso-height-percent:0" o:ole="">
                  <v:imagedata r:id="rId42" o:title=""/>
                </v:shape>
                <o:OLEObject Type="Embed" ProgID="ChemDraw.Document.6.0" ShapeID="_x0000_i1040" DrawAspect="Content" ObjectID="_1599732171" r:id="rId43"/>
              </w:objec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605BD" w:rsidRPr="001469A9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olecular formula</w:t>
            </w:r>
            <w:r w:rsidRPr="001469A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</w:t>
            </w:r>
            <w:r w:rsidRPr="002A54C6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  <w:p w:rsidR="00A605BD" w:rsidRPr="00C556C1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</w:pPr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olar </w:t>
            </w:r>
            <w:proofErr w:type="spellStart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ass</w:t>
            </w:r>
            <w:proofErr w:type="spellEnd"/>
            <w:r w:rsidRPr="00C556C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(g mol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pt-BR" w:eastAsia="pt-BR"/>
              </w:rPr>
              <w:t>-1</w:t>
            </w:r>
            <w:r w:rsidRPr="00C556C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pt-BR" w:eastAsia="pt-BR"/>
              </w:rPr>
              <w:t>): 201.2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1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/pK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a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 4.1/ 10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</w:t>
            </w:r>
          </w:p>
          <w:p w:rsidR="00A605BD" w:rsidRPr="0079331B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Water solubility (mg L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pt-BR"/>
              </w:rPr>
              <w:t>-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): 339.</w:t>
            </w:r>
            <w:r w:rsidRPr="0079331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</w:t>
            </w:r>
          </w:p>
          <w:p w:rsidR="00A605BD" w:rsidRDefault="00A605BD" w:rsidP="00C934E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K</w:t>
            </w:r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pt-BR"/>
              </w:rPr>
              <w:t>ow</w:t>
            </w:r>
            <w:proofErr w:type="spellEnd"/>
            <w:r w:rsidRPr="004F639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295.1</w:t>
            </w:r>
          </w:p>
          <w:p w:rsidR="00A605BD" w:rsidRDefault="00A605BD" w:rsidP="00C934E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</w:tbl>
    <w:p w:rsidR="00A605BD" w:rsidRDefault="00A605BD" w:rsidP="00A605BD">
      <w:pPr>
        <w:pBdr>
          <w:bottom w:val="single" w:sz="18" w:space="0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605BD" w:rsidRPr="006B3B8C" w:rsidRDefault="00A605BD" w:rsidP="00A605BD">
      <w:pPr>
        <w:rPr>
          <w:rFonts w:ascii="Times New Roman" w:hAnsi="Times New Roman" w:cs="Times New Roman"/>
          <w:lang w:val="en-US"/>
        </w:rPr>
      </w:pPr>
      <w:proofErr w:type="spellStart"/>
      <w:proofErr w:type="gramStart"/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>pKa</w:t>
      </w:r>
      <w:proofErr w:type="spellEnd"/>
      <w:proofErr w:type="gramEnd"/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 xml:space="preserve">: acid/base dissociation constants; </w:t>
      </w:r>
      <w:proofErr w:type="spellStart"/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>K</w:t>
      </w:r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 w:eastAsia="pt-BR"/>
        </w:rPr>
        <w:t>ow</w:t>
      </w:r>
      <w:proofErr w:type="spellEnd"/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 xml:space="preserve">: octanol/water partition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>coefficient</w:t>
      </w:r>
      <w:r w:rsidRPr="006B3B8C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pt-BR"/>
        </w:rPr>
        <w:t xml:space="preserve">. </w:t>
      </w:r>
      <w:r w:rsidRPr="006B3B8C">
        <w:rPr>
          <w:rFonts w:ascii="Times New Roman" w:hAnsi="Times New Roman" w:cs="Times New Roman"/>
          <w:b/>
          <w:sz w:val="24"/>
          <w:szCs w:val="24"/>
          <w:lang w:val="en-US"/>
        </w:rPr>
        <w:t>Source:</w:t>
      </w:r>
      <w:r w:rsidRPr="006B3B8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6000CF">
        <w:rPr>
          <w:rFonts w:ascii="Times New Roman" w:hAnsi="Times New Roman" w:cs="Times New Roman"/>
          <w:lang w:val="en-US"/>
        </w:rPr>
        <w:t>Chemspider</w:t>
      </w:r>
      <w:proofErr w:type="spellEnd"/>
      <w:r w:rsidRPr="006000CF">
        <w:rPr>
          <w:rFonts w:ascii="Times New Roman" w:hAnsi="Times New Roman" w:cs="Times New Roman"/>
          <w:lang w:val="en-US"/>
        </w:rPr>
        <w:t xml:space="preserve">; </w:t>
      </w:r>
      <w:proofErr w:type="spellStart"/>
      <w:r w:rsidRPr="006000CF">
        <w:rPr>
          <w:rFonts w:ascii="Times New Roman" w:hAnsi="Times New Roman" w:cs="Times New Roman"/>
          <w:lang w:val="en-US"/>
        </w:rPr>
        <w:t>ChemAxon</w:t>
      </w:r>
      <w:proofErr w:type="spellEnd"/>
      <w:r w:rsidRPr="006000CF">
        <w:rPr>
          <w:rFonts w:ascii="Times New Roman" w:hAnsi="Times New Roman" w:cs="Times New Roman"/>
          <w:lang w:val="en-US"/>
        </w:rPr>
        <w:t>.</w:t>
      </w:r>
    </w:p>
    <w:p w:rsidR="00A605BD" w:rsidRPr="00E170CF" w:rsidRDefault="00A605BD" w:rsidP="00A605BD">
      <w:pPr>
        <w:rPr>
          <w:lang w:val="en-US"/>
        </w:rPr>
      </w:pPr>
    </w:p>
    <w:p w:rsidR="00A605BD" w:rsidRPr="00E170CF" w:rsidRDefault="00A605BD" w:rsidP="00A605BD">
      <w:pPr>
        <w:rPr>
          <w:lang w:val="en-US"/>
        </w:rPr>
      </w:pPr>
    </w:p>
    <w:p w:rsidR="00A605BD" w:rsidRPr="00E170CF" w:rsidRDefault="00A605BD" w:rsidP="00A605BD">
      <w:pPr>
        <w:rPr>
          <w:lang w:val="en-US"/>
        </w:rPr>
      </w:pPr>
    </w:p>
    <w:p w:rsidR="00A605BD" w:rsidRPr="00E170CF" w:rsidRDefault="00A605BD" w:rsidP="00A605BD">
      <w:pPr>
        <w:rPr>
          <w:lang w:val="en-US"/>
        </w:rPr>
      </w:pPr>
    </w:p>
    <w:p w:rsidR="00A605BD" w:rsidRDefault="00A605BD" w:rsidP="00A605BD">
      <w:pPr>
        <w:pStyle w:val="Epgrafe"/>
        <w:keepNext/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sectPr w:rsidR="00A605BD" w:rsidSect="00A605BD">
          <w:pgSz w:w="11900" w:h="16840"/>
          <w:pgMar w:top="1418" w:right="1561" w:bottom="1055" w:left="1701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br w:type="page"/>
      </w:r>
    </w:p>
    <w:p w:rsidR="00A605BD" w:rsidRPr="00FC5B89" w:rsidRDefault="00A605BD" w:rsidP="00A605BD">
      <w:pPr>
        <w:pStyle w:val="Epgrafe"/>
        <w:keepNext/>
        <w:rPr>
          <w:rFonts w:ascii="Times New Roman" w:hAnsi="Times New Roman" w:cs="Times New Roman"/>
          <w:i/>
          <w:color w:val="auto"/>
          <w:sz w:val="24"/>
          <w:szCs w:val="24"/>
          <w:lang w:val="en-US"/>
        </w:rPr>
      </w:pPr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lastRenderedPageBreak/>
        <w:t xml:space="preserve">Table </w:t>
      </w:r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ST2</w:t>
      </w:r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:</w:t>
      </w:r>
      <w:r w:rsidRPr="00FC5B89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CD168E">
        <w:rPr>
          <w:rFonts w:ascii="Times New Roman" w:hAnsi="Times New Roman" w:cs="Times New Roman"/>
          <w:b w:val="0"/>
          <w:smallCaps w:val="0"/>
          <w:color w:val="auto"/>
          <w:sz w:val="24"/>
          <w:szCs w:val="24"/>
          <w:lang w:val="en-US"/>
        </w:rPr>
        <w:t xml:space="preserve">Water quality of fee-fishing </w:t>
      </w:r>
      <w:r>
        <w:rPr>
          <w:rFonts w:ascii="Times New Roman" w:hAnsi="Times New Roman" w:cs="Times New Roman"/>
          <w:b w:val="0"/>
          <w:smallCaps w:val="0"/>
          <w:color w:val="auto"/>
          <w:sz w:val="24"/>
          <w:szCs w:val="24"/>
          <w:lang w:val="en-US"/>
        </w:rPr>
        <w:t>ponds.</w:t>
      </w:r>
    </w:p>
    <w:tbl>
      <w:tblPr>
        <w:tblStyle w:val="Tablaconcuadrcula"/>
        <w:tblW w:w="1391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35"/>
        <w:gridCol w:w="1620"/>
        <w:gridCol w:w="1056"/>
        <w:gridCol w:w="1701"/>
        <w:gridCol w:w="1985"/>
        <w:gridCol w:w="1984"/>
        <w:gridCol w:w="1559"/>
        <w:gridCol w:w="2573"/>
      </w:tblGrid>
      <w:tr w:rsidR="00A605BD" w:rsidRPr="00AA614E" w:rsidTr="00C934EB">
        <w:trPr>
          <w:jc w:val="center"/>
        </w:trPr>
        <w:tc>
          <w:tcPr>
            <w:tcW w:w="1435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Fee-fishing lake</w:t>
            </w:r>
          </w:p>
        </w:tc>
        <w:tc>
          <w:tcPr>
            <w:tcW w:w="162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Temperature 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(</w:t>
            </w:r>
            <w:proofErr w:type="spellStart"/>
            <w:r w:rsidRPr="00F50634">
              <w:rPr>
                <w:rFonts w:ascii="Times New Roman" w:hAnsi="Times New Roman" w:cs="Times New Roman"/>
                <w:b/>
                <w:szCs w:val="24"/>
                <w:vertAlign w:val="superscript"/>
              </w:rPr>
              <w:t>o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>C</w:t>
            </w:r>
            <w:proofErr w:type="spellEnd"/>
            <w:r w:rsidRPr="00F50634">
              <w:rPr>
                <w:rFonts w:ascii="Times New Roman" w:hAnsi="Times New Roman" w:cs="Times New Roman"/>
                <w:b/>
                <w:szCs w:val="24"/>
              </w:rPr>
              <w:t>)</w:t>
            </w:r>
          </w:p>
        </w:tc>
        <w:tc>
          <w:tcPr>
            <w:tcW w:w="1056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pH</w:t>
            </w:r>
          </w:p>
        </w:tc>
        <w:tc>
          <w:tcPr>
            <w:tcW w:w="1701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Conductivity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 (</w:t>
            </w:r>
            <w:proofErr w:type="spellStart"/>
            <w:r w:rsidRPr="00F50634">
              <w:rPr>
                <w:rFonts w:ascii="Times New Roman" w:hAnsi="Times New Roman" w:cs="Times New Roman"/>
                <w:b/>
                <w:szCs w:val="24"/>
              </w:rPr>
              <w:t>mS</w:t>
            </w:r>
            <w:proofErr w:type="spellEnd"/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 cm</w:t>
            </w:r>
            <w:r w:rsidRPr="00F50634">
              <w:rPr>
                <w:rFonts w:ascii="Times New Roman" w:hAnsi="Times New Roman" w:cs="Times New Roman"/>
                <w:b/>
                <w:szCs w:val="24"/>
                <w:vertAlign w:val="superscript"/>
              </w:rPr>
              <w:t>-1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>)</w:t>
            </w:r>
          </w:p>
        </w:tc>
        <w:tc>
          <w:tcPr>
            <w:tcW w:w="1985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Dissolved oxygen 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(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>mg L</w:t>
            </w:r>
            <w:r w:rsidRPr="00F50634">
              <w:rPr>
                <w:rFonts w:ascii="Times New Roman" w:hAnsi="Times New Roman" w:cs="Times New Roman"/>
                <w:b/>
                <w:szCs w:val="24"/>
                <w:vertAlign w:val="superscript"/>
              </w:rPr>
              <w:t>-1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>)</w:t>
            </w:r>
          </w:p>
        </w:tc>
        <w:tc>
          <w:tcPr>
            <w:tcW w:w="1984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>
              <w:rPr>
                <w:rFonts w:ascii="Times New Roman" w:hAnsi="Times New Roman" w:cs="Times New Roman"/>
                <w:b/>
                <w:szCs w:val="24"/>
              </w:rPr>
              <w:t>Redox potent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ial 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(mV)</w:t>
            </w:r>
          </w:p>
        </w:tc>
        <w:tc>
          <w:tcPr>
            <w:tcW w:w="1559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Turbidity 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(NTU)</w:t>
            </w:r>
          </w:p>
        </w:tc>
        <w:tc>
          <w:tcPr>
            <w:tcW w:w="2573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 xml:space="preserve">Total dissolved solids </w:t>
            </w:r>
          </w:p>
          <w:p w:rsidR="00A605BD" w:rsidRPr="00F50634" w:rsidRDefault="00A605BD" w:rsidP="00C934E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F50634">
              <w:rPr>
                <w:rFonts w:ascii="Times New Roman" w:hAnsi="Times New Roman" w:cs="Times New Roman"/>
                <w:b/>
                <w:szCs w:val="24"/>
              </w:rPr>
              <w:t>(g L</w:t>
            </w:r>
            <w:r w:rsidRPr="00F50634">
              <w:rPr>
                <w:rFonts w:ascii="Times New Roman" w:hAnsi="Times New Roman" w:cs="Times New Roman"/>
                <w:b/>
                <w:szCs w:val="24"/>
                <w:vertAlign w:val="superscript"/>
              </w:rPr>
              <w:t>-1</w:t>
            </w:r>
            <w:r w:rsidRPr="00F50634">
              <w:rPr>
                <w:rFonts w:ascii="Times New Roman" w:hAnsi="Times New Roman" w:cs="Times New Roman"/>
                <w:b/>
                <w:szCs w:val="24"/>
              </w:rPr>
              <w:t>)</w:t>
            </w:r>
          </w:p>
        </w:tc>
      </w:tr>
      <w:tr w:rsidR="00A605BD" w:rsidTr="00C934EB">
        <w:trPr>
          <w:jc w:val="center"/>
        </w:trPr>
        <w:tc>
          <w:tcPr>
            <w:tcW w:w="1435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620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8.7</w:t>
            </w:r>
          </w:p>
        </w:tc>
        <w:tc>
          <w:tcPr>
            <w:tcW w:w="1056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.2</w:t>
            </w:r>
          </w:p>
        </w:tc>
        <w:tc>
          <w:tcPr>
            <w:tcW w:w="1701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10</w:t>
            </w:r>
          </w:p>
        </w:tc>
        <w:tc>
          <w:tcPr>
            <w:tcW w:w="1985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.1</w:t>
            </w:r>
          </w:p>
        </w:tc>
        <w:tc>
          <w:tcPr>
            <w:tcW w:w="1984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7</w:t>
            </w:r>
          </w:p>
        </w:tc>
        <w:tc>
          <w:tcPr>
            <w:tcW w:w="1559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  <w:tcBorders>
              <w:top w:val="single" w:sz="12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65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8.4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2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11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4.2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8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73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3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7.5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2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9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5.1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30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54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3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7.4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4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9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5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07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  <w:r w:rsidRPr="00F50634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27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4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8.8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5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8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1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23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53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4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8.9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5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8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6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5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53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5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8.9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5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8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1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56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24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5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7.8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6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8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4.5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79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Cs w:val="24"/>
              </w:rPr>
              <w:t>nd</w:t>
            </w:r>
            <w:proofErr w:type="spellEnd"/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09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3.0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2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11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3.6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37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32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92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3.9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9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6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.6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9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81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35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3.4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9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6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5.2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25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10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40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1.3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0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6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5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34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42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43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7.1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.1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7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1.5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6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49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46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6.7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9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5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.5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30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78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33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c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6.2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5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3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1.0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96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99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20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0a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4.7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8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7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3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4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22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45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0b</w:t>
            </w:r>
          </w:p>
        </w:tc>
        <w:tc>
          <w:tcPr>
            <w:tcW w:w="1620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5.5</w:t>
            </w:r>
          </w:p>
        </w:tc>
        <w:tc>
          <w:tcPr>
            <w:tcW w:w="1056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5</w:t>
            </w:r>
          </w:p>
        </w:tc>
        <w:tc>
          <w:tcPr>
            <w:tcW w:w="1701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17</w:t>
            </w:r>
          </w:p>
        </w:tc>
        <w:tc>
          <w:tcPr>
            <w:tcW w:w="1985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1</w:t>
            </w:r>
          </w:p>
        </w:tc>
        <w:tc>
          <w:tcPr>
            <w:tcW w:w="1984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93</w:t>
            </w:r>
          </w:p>
        </w:tc>
        <w:tc>
          <w:tcPr>
            <w:tcW w:w="1559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11</w:t>
            </w:r>
          </w:p>
        </w:tc>
        <w:tc>
          <w:tcPr>
            <w:tcW w:w="2573" w:type="dxa"/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11</w:t>
            </w:r>
          </w:p>
        </w:tc>
      </w:tr>
      <w:tr w:rsidR="00A605BD" w:rsidRPr="000B2988" w:rsidTr="00C934EB">
        <w:trPr>
          <w:jc w:val="center"/>
        </w:trPr>
        <w:tc>
          <w:tcPr>
            <w:tcW w:w="1435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11</w:t>
            </w:r>
          </w:p>
        </w:tc>
        <w:tc>
          <w:tcPr>
            <w:tcW w:w="1620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3.1</w:t>
            </w:r>
          </w:p>
        </w:tc>
        <w:tc>
          <w:tcPr>
            <w:tcW w:w="1056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6.8</w:t>
            </w:r>
          </w:p>
        </w:tc>
        <w:tc>
          <w:tcPr>
            <w:tcW w:w="1701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7</w:t>
            </w:r>
          </w:p>
        </w:tc>
        <w:tc>
          <w:tcPr>
            <w:tcW w:w="1985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7.1</w:t>
            </w:r>
          </w:p>
        </w:tc>
        <w:tc>
          <w:tcPr>
            <w:tcW w:w="1984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80</w:t>
            </w:r>
          </w:p>
        </w:tc>
        <w:tc>
          <w:tcPr>
            <w:tcW w:w="1559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20</w:t>
            </w:r>
          </w:p>
        </w:tc>
        <w:tc>
          <w:tcPr>
            <w:tcW w:w="2573" w:type="dxa"/>
            <w:tcBorders>
              <w:bottom w:val="single" w:sz="18" w:space="0" w:color="auto"/>
            </w:tcBorders>
          </w:tcPr>
          <w:p w:rsidR="00A605BD" w:rsidRPr="00F50634" w:rsidRDefault="00A605BD" w:rsidP="00C934EB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F50634">
              <w:rPr>
                <w:rFonts w:ascii="Times New Roman" w:hAnsi="Times New Roman" w:cs="Times New Roman"/>
                <w:szCs w:val="24"/>
              </w:rPr>
              <w:t>0.043</w:t>
            </w:r>
          </w:p>
        </w:tc>
      </w:tr>
    </w:tbl>
    <w:p w:rsidR="00A605BD" w:rsidRDefault="00A605BD" w:rsidP="00A605BD">
      <w:pPr>
        <w:rPr>
          <w:rFonts w:ascii="Times New Roman" w:hAnsi="Times New Roman" w:cs="Times New Roman"/>
          <w:sz w:val="22"/>
          <w:szCs w:val="24"/>
          <w:lang w:val="en-US"/>
        </w:rPr>
        <w:sectPr w:rsidR="00A605BD" w:rsidSect="00A605BD">
          <w:pgSz w:w="16840" w:h="11900" w:orient="landscape"/>
          <w:pgMar w:top="1561" w:right="1055" w:bottom="1701" w:left="1418" w:header="709" w:footer="709" w:gutter="0"/>
          <w:cols w:space="708"/>
          <w:docGrid w:linePitch="360"/>
        </w:sectPr>
      </w:pPr>
      <w:proofErr w:type="spellStart"/>
      <w:proofErr w:type="gramStart"/>
      <w:r w:rsidRPr="006944A3">
        <w:rPr>
          <w:rFonts w:ascii="Times New Roman" w:hAnsi="Times New Roman" w:cs="Times New Roman"/>
          <w:sz w:val="22"/>
          <w:szCs w:val="24"/>
          <w:lang w:val="en-US"/>
        </w:rPr>
        <w:t>nd</w:t>
      </w:r>
      <w:proofErr w:type="spellEnd"/>
      <w:proofErr w:type="gramEnd"/>
      <w:r w:rsidRPr="006944A3">
        <w:rPr>
          <w:rFonts w:ascii="Times New Roman" w:hAnsi="Times New Roman" w:cs="Times New Roman"/>
          <w:sz w:val="22"/>
          <w:szCs w:val="24"/>
          <w:lang w:val="en-US"/>
        </w:rPr>
        <w:t>: not determined.</w:t>
      </w:r>
    </w:p>
    <w:p w:rsidR="00A605BD" w:rsidRPr="00247F81" w:rsidRDefault="00A605BD" w:rsidP="00AA614E">
      <w:pPr>
        <w:pStyle w:val="Epgrafe"/>
        <w:keepNext/>
        <w:spacing w:line="360" w:lineRule="auto"/>
        <w:rPr>
          <w:rFonts w:ascii="Times New Roman" w:hAnsi="Times New Roman" w:cs="Times New Roman"/>
          <w:i/>
          <w:iCs/>
          <w:color w:val="auto"/>
          <w:sz w:val="24"/>
          <w:szCs w:val="24"/>
          <w:lang w:val="en-US"/>
        </w:rPr>
      </w:pPr>
      <w:bookmarkStart w:id="2" w:name="_Ref505524472"/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lastRenderedPageBreak/>
        <w:t xml:space="preserve">Table </w:t>
      </w:r>
      <w:bookmarkEnd w:id="2"/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ST3</w:t>
      </w:r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:</w:t>
      </w:r>
      <w:r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CD168E">
        <w:rPr>
          <w:rFonts w:ascii="Times New Roman" w:hAnsi="Times New Roman" w:cs="Times New Roman"/>
          <w:b w:val="0"/>
          <w:smallCaps w:val="0"/>
          <w:color w:val="auto"/>
          <w:sz w:val="24"/>
          <w:szCs w:val="24"/>
          <w:lang w:val="en-US"/>
        </w:rPr>
        <w:t>On-line SPE steps: valves position and gradient used for the QSM and BSM pumps during sample loading, elution, wash and conditioning steps.</w:t>
      </w:r>
    </w:p>
    <w:tbl>
      <w:tblPr>
        <w:tblStyle w:val="Tablaconcuadrcula"/>
        <w:tblW w:w="87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276"/>
        <w:gridCol w:w="709"/>
        <w:gridCol w:w="850"/>
        <w:gridCol w:w="709"/>
        <w:gridCol w:w="634"/>
        <w:gridCol w:w="599"/>
        <w:gridCol w:w="752"/>
        <w:gridCol w:w="708"/>
        <w:gridCol w:w="851"/>
      </w:tblGrid>
      <w:tr w:rsidR="00A605BD" w:rsidTr="00C934EB">
        <w:trPr>
          <w:jc w:val="center"/>
        </w:trPr>
        <w:tc>
          <w:tcPr>
            <w:tcW w:w="1696" w:type="dxa"/>
            <w:tcBorders>
              <w:top w:val="single" w:sz="24" w:space="0" w:color="auto"/>
              <w:bottom w:val="single" w:sz="18" w:space="0" w:color="auto"/>
            </w:tcBorders>
          </w:tcPr>
          <w:p w:rsidR="00A605BD" w:rsidRPr="00247F81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7F81">
              <w:rPr>
                <w:rFonts w:ascii="Times New Roman" w:hAnsi="Times New Roman" w:cs="Times New Roman"/>
                <w:b/>
                <w:sz w:val="24"/>
                <w:szCs w:val="24"/>
              </w:rPr>
              <w:t>SPE Steps</w:t>
            </w:r>
          </w:p>
        </w:tc>
        <w:tc>
          <w:tcPr>
            <w:tcW w:w="1276" w:type="dxa"/>
            <w:tcBorders>
              <w:top w:val="single" w:sz="24" w:space="0" w:color="auto"/>
              <w:bottom w:val="single" w:sz="18" w:space="0" w:color="auto"/>
            </w:tcBorders>
          </w:tcPr>
          <w:p w:rsidR="00A605BD" w:rsidRPr="00247F81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7F81">
              <w:rPr>
                <w:rFonts w:ascii="Times New Roman" w:hAnsi="Times New Roman" w:cs="Times New Roman"/>
                <w:b/>
                <w:sz w:val="24"/>
                <w:szCs w:val="24"/>
              </w:rPr>
              <w:t>Injection</w:t>
            </w:r>
          </w:p>
        </w:tc>
        <w:tc>
          <w:tcPr>
            <w:tcW w:w="1559" w:type="dxa"/>
            <w:gridSpan w:val="2"/>
            <w:tcBorders>
              <w:top w:val="single" w:sz="24" w:space="0" w:color="auto"/>
              <w:bottom w:val="single" w:sz="18" w:space="0" w:color="auto"/>
            </w:tcBorders>
          </w:tcPr>
          <w:p w:rsidR="00A605BD" w:rsidRPr="00247F81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7F81">
              <w:rPr>
                <w:rFonts w:ascii="Times New Roman" w:hAnsi="Times New Roman" w:cs="Times New Roman"/>
                <w:b/>
                <w:sz w:val="24"/>
                <w:szCs w:val="24"/>
              </w:rPr>
              <w:t>Column Manager</w:t>
            </w:r>
          </w:p>
        </w:tc>
        <w:tc>
          <w:tcPr>
            <w:tcW w:w="2694" w:type="dxa"/>
            <w:gridSpan w:val="4"/>
            <w:tcBorders>
              <w:top w:val="single" w:sz="24" w:space="0" w:color="auto"/>
              <w:bottom w:val="single" w:sz="18" w:space="0" w:color="auto"/>
            </w:tcBorders>
          </w:tcPr>
          <w:p w:rsidR="00A605BD" w:rsidRPr="00247F81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7F81">
              <w:rPr>
                <w:rFonts w:ascii="Times New Roman" w:hAnsi="Times New Roman" w:cs="Times New Roman"/>
                <w:b/>
                <w:sz w:val="24"/>
                <w:szCs w:val="24"/>
              </w:rPr>
              <w:t>QSM pump, 0.95 mL min</w:t>
            </w:r>
            <w:r w:rsidRPr="00247F8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559" w:type="dxa"/>
            <w:gridSpan w:val="2"/>
            <w:tcBorders>
              <w:top w:val="single" w:sz="24" w:space="0" w:color="auto"/>
              <w:bottom w:val="single" w:sz="18" w:space="0" w:color="auto"/>
            </w:tcBorders>
          </w:tcPr>
          <w:p w:rsidR="00A605BD" w:rsidRPr="00247F81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7F81">
              <w:rPr>
                <w:rFonts w:ascii="Times New Roman" w:hAnsi="Times New Roman" w:cs="Times New Roman"/>
                <w:b/>
                <w:sz w:val="24"/>
                <w:szCs w:val="24"/>
              </w:rPr>
              <w:t>BSM pump, 0.3 mL min</w:t>
            </w:r>
            <w:r w:rsidRPr="00247F8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 (min)</w: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eft (L)</w:t>
            </w:r>
          </w:p>
        </w:tc>
        <w:tc>
          <w:tcPr>
            <w:tcW w:w="85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ight (R)</w:t>
            </w:r>
          </w:p>
        </w:tc>
        <w:tc>
          <w:tcPr>
            <w:tcW w:w="709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(%)</w:t>
            </w:r>
          </w:p>
        </w:tc>
        <w:tc>
          <w:tcPr>
            <w:tcW w:w="634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 (%)</w:t>
            </w:r>
          </w:p>
        </w:tc>
        <w:tc>
          <w:tcPr>
            <w:tcW w:w="599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 (%)</w:t>
            </w:r>
          </w:p>
        </w:tc>
        <w:tc>
          <w:tcPr>
            <w:tcW w:w="752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 (%)</w:t>
            </w:r>
          </w:p>
        </w:tc>
        <w:tc>
          <w:tcPr>
            <w:tcW w:w="708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1 (%)</w:t>
            </w:r>
          </w:p>
        </w:tc>
        <w:tc>
          <w:tcPr>
            <w:tcW w:w="851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2 (%)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jection/ Load</w:t>
            </w:r>
          </w:p>
        </w:tc>
        <w:tc>
          <w:tcPr>
            <w:tcW w:w="1276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34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 w:val="restart"/>
            <w:tcBorders>
              <w:top w:val="single" w:sz="8" w:space="0" w:color="auto"/>
            </w:tcBorders>
            <w:vAlign w:val="center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lution</w:t>
            </w:r>
          </w:p>
        </w:tc>
        <w:tc>
          <w:tcPr>
            <w:tcW w:w="1276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34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34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 w:val="restart"/>
            <w:tcBorders>
              <w:top w:val="single" w:sz="8" w:space="0" w:color="auto"/>
            </w:tcBorders>
            <w:vAlign w:val="center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ash SPE column</w:t>
            </w:r>
          </w:p>
        </w:tc>
        <w:tc>
          <w:tcPr>
            <w:tcW w:w="1276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4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9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08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0</w:t>
            </w:r>
          </w:p>
        </w:tc>
        <w:tc>
          <w:tcPr>
            <w:tcW w:w="709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4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99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08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1" w:type="dxa"/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4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99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08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bottom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 w:val="restart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ditioning/ Equilibration</w:t>
            </w:r>
          </w:p>
        </w:tc>
        <w:tc>
          <w:tcPr>
            <w:tcW w:w="1276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34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top w:val="single" w:sz="8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605BD" w:rsidTr="00C934EB">
        <w:trPr>
          <w:jc w:val="center"/>
        </w:trPr>
        <w:tc>
          <w:tcPr>
            <w:tcW w:w="1696" w:type="dxa"/>
            <w:vMerge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</w:t>
            </w:r>
          </w:p>
        </w:tc>
        <w:tc>
          <w:tcPr>
            <w:tcW w:w="709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34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99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52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08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51" w:type="dxa"/>
            <w:tcBorders>
              <w:bottom w:val="single" w:sz="24" w:space="0" w:color="auto"/>
            </w:tcBorders>
          </w:tcPr>
          <w:p w:rsidR="00A605BD" w:rsidRDefault="00A605BD" w:rsidP="00C934E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A605BD" w:rsidRDefault="00A605BD" w:rsidP="00A605B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 and C: water, B: methanol, D: acetonitrile, A1: water with 0.1% acetic acid, B1: methanol.</w:t>
      </w:r>
    </w:p>
    <w:p w:rsidR="00A605BD" w:rsidRDefault="00A605BD" w:rsidP="00A605BD">
      <w:pPr>
        <w:rPr>
          <w:rFonts w:ascii="Times New Roman" w:hAnsi="Times New Roman" w:cs="Times New Roman"/>
          <w:sz w:val="22"/>
          <w:szCs w:val="24"/>
          <w:lang w:val="en-US"/>
        </w:rPr>
      </w:pPr>
    </w:p>
    <w:p w:rsidR="00A605BD" w:rsidRDefault="00A605BD" w:rsidP="00A605BD">
      <w:pPr>
        <w:rPr>
          <w:rFonts w:ascii="Times New Roman" w:hAnsi="Times New Roman" w:cs="Times New Roman"/>
          <w:sz w:val="22"/>
          <w:szCs w:val="24"/>
          <w:lang w:val="en-US"/>
        </w:rPr>
      </w:pPr>
    </w:p>
    <w:p w:rsidR="00A605BD" w:rsidRDefault="00A605BD" w:rsidP="00A605BD">
      <w:pPr>
        <w:pStyle w:val="Epgrafe"/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</w:pPr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br w:type="page"/>
      </w:r>
    </w:p>
    <w:p w:rsidR="00A605BD" w:rsidRPr="009744C4" w:rsidRDefault="00A605BD" w:rsidP="00A605BD">
      <w:pPr>
        <w:pStyle w:val="Epgrafe"/>
        <w:rPr>
          <w:rFonts w:ascii="Times New Roman" w:hAnsi="Times New Roman" w:cs="Times New Roman"/>
          <w:i/>
          <w:color w:val="auto"/>
          <w:sz w:val="24"/>
          <w:szCs w:val="24"/>
          <w:lang w:val="en-US"/>
        </w:rPr>
      </w:pPr>
      <w:r w:rsidRPr="00CD168E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lastRenderedPageBreak/>
        <w:t xml:space="preserve">Table </w:t>
      </w:r>
      <w:r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ST4 -</w:t>
      </w:r>
      <w:r w:rsidRPr="009744C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CD168E">
        <w:rPr>
          <w:rFonts w:ascii="Times New Roman" w:hAnsi="Times New Roman" w:cs="Times New Roman"/>
          <w:b w:val="0"/>
          <w:smallCaps w:val="0"/>
          <w:color w:val="auto"/>
          <w:sz w:val="24"/>
          <w:szCs w:val="24"/>
          <w:lang w:val="en-US"/>
        </w:rPr>
        <w:t>SRM acquisition parameters for analytes.</w:t>
      </w:r>
    </w:p>
    <w:tbl>
      <w:tblPr>
        <w:tblStyle w:val="Tablaconcuadrcula"/>
        <w:tblW w:w="87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0"/>
        <w:gridCol w:w="630"/>
        <w:gridCol w:w="1440"/>
        <w:gridCol w:w="1440"/>
        <w:gridCol w:w="1980"/>
        <w:gridCol w:w="1975"/>
      </w:tblGrid>
      <w:tr w:rsidR="00A605BD" w:rsidTr="00C934EB">
        <w:tc>
          <w:tcPr>
            <w:tcW w:w="126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Analyte</w:t>
            </w:r>
          </w:p>
        </w:tc>
        <w:tc>
          <w:tcPr>
            <w:tcW w:w="63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ESI</w:t>
            </w:r>
          </w:p>
        </w:tc>
        <w:tc>
          <w:tcPr>
            <w:tcW w:w="144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Precursor ion (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8E6C91">
              <w:rPr>
                <w:rFonts w:asciiTheme="minorEastAsia" w:hAnsiTheme="minorEastAsia" w:cstheme="minorEastAsia" w:hint="eastAsia"/>
                <w:b/>
                <w:i/>
                <w:sz w:val="24"/>
                <w:szCs w:val="24"/>
              </w:rPr>
              <w:t>/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z</w:t>
            </w: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44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Cone Voltage (V)</w:t>
            </w:r>
          </w:p>
        </w:tc>
        <w:tc>
          <w:tcPr>
            <w:tcW w:w="1980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Quantification ion (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8E6C91">
              <w:rPr>
                <w:rFonts w:asciiTheme="minorEastAsia" w:hAnsiTheme="minorEastAsia" w:cstheme="minorEastAsia" w:hint="eastAsia"/>
                <w:b/>
                <w:i/>
                <w:sz w:val="24"/>
                <w:szCs w:val="24"/>
              </w:rPr>
              <w:t>/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z</w:t>
            </w: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8E6C91">
              <w:rPr>
                <w:rFonts w:asciiTheme="minorEastAsia" w:hAnsiTheme="minorEastAsia" w:cstheme="minorEastAsia" w:hint="eastAsia"/>
                <w:b/>
                <w:sz w:val="24"/>
                <w:szCs w:val="24"/>
              </w:rPr>
              <w:t>/</w:t>
            </w: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CE (V)</w:t>
            </w:r>
          </w:p>
        </w:tc>
        <w:tc>
          <w:tcPr>
            <w:tcW w:w="1975" w:type="dxa"/>
            <w:tcBorders>
              <w:top w:val="single" w:sz="18" w:space="0" w:color="auto"/>
              <w:bottom w:val="single" w:sz="12" w:space="0" w:color="auto"/>
            </w:tcBorders>
          </w:tcPr>
          <w:p w:rsidR="00A605BD" w:rsidRPr="008E6C9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Quantification ion (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m</w:t>
            </w:r>
            <w:r w:rsidRPr="008E6C91">
              <w:rPr>
                <w:rFonts w:asciiTheme="minorEastAsia" w:hAnsiTheme="minorEastAsia" w:cstheme="minorEastAsia" w:hint="eastAsia"/>
                <w:b/>
                <w:i/>
                <w:sz w:val="24"/>
                <w:szCs w:val="24"/>
              </w:rPr>
              <w:t>/</w:t>
            </w:r>
            <w:r w:rsidRPr="008E6C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z</w:t>
            </w: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8E6C91">
              <w:rPr>
                <w:rFonts w:asciiTheme="minorEastAsia" w:hAnsiTheme="minorEastAsia" w:cstheme="minorEastAsia" w:hint="eastAsia"/>
                <w:b/>
                <w:sz w:val="24"/>
                <w:szCs w:val="24"/>
              </w:rPr>
              <w:t>/</w:t>
            </w:r>
            <w:r w:rsidRPr="008E6C91">
              <w:rPr>
                <w:rFonts w:ascii="Times New Roman" w:hAnsi="Times New Roman" w:cs="Times New Roman"/>
                <w:b/>
                <w:sz w:val="24"/>
                <w:szCs w:val="24"/>
              </w:rPr>
              <w:t>CE (V)</w:t>
            </w:r>
          </w:p>
        </w:tc>
      </w:tr>
      <w:tr w:rsidR="00A605BD" w:rsidTr="00C934EB">
        <w:tc>
          <w:tcPr>
            <w:tcW w:w="1260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DZ</w:t>
            </w:r>
          </w:p>
        </w:tc>
        <w:tc>
          <w:tcPr>
            <w:tcW w:w="630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0.9</w:t>
            </w:r>
          </w:p>
        </w:tc>
        <w:tc>
          <w:tcPr>
            <w:tcW w:w="1440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8</w:t>
            </w:r>
          </w:p>
        </w:tc>
        <w:tc>
          <w:tcPr>
            <w:tcW w:w="1975" w:type="dxa"/>
            <w:tcBorders>
              <w:top w:val="single" w:sz="12" w:space="0" w:color="auto"/>
            </w:tcBorders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Z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5.9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Z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9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X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3.9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DM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1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QX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1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A605BD" w:rsidTr="00C934EB">
        <w:tc>
          <w:tcPr>
            <w:tcW w:w="126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DM-d</w:t>
            </w:r>
            <w:r w:rsidRPr="007851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63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7.1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98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.2/20</w:t>
            </w:r>
          </w:p>
        </w:tc>
        <w:tc>
          <w:tcPr>
            <w:tcW w:w="1975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MP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0.9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0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4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T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5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0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18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8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XI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1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6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4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OX</w:t>
            </w:r>
          </w:p>
        </w:tc>
        <w:tc>
          <w:tcPr>
            <w:tcW w:w="63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shd w:val="clear" w:color="auto" w:fill="auto"/>
          </w:tcPr>
          <w:p w:rsidR="00A605BD" w:rsidRPr="008D425B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25B">
              <w:rPr>
                <w:rFonts w:ascii="Times New Roman" w:hAnsi="Times New Roman" w:cs="Times New Roman"/>
                <w:sz w:val="24"/>
                <w:szCs w:val="24"/>
              </w:rPr>
              <w:t>261.9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6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8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U</w:t>
            </w:r>
          </w:p>
        </w:tc>
        <w:tc>
          <w:tcPr>
            <w:tcW w:w="63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shd w:val="clear" w:color="auto" w:fill="auto"/>
          </w:tcPr>
          <w:p w:rsidR="00A605BD" w:rsidRPr="008D425B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425B">
              <w:rPr>
                <w:rFonts w:ascii="Times New Roman" w:hAnsi="Times New Roman" w:cs="Times New Roman"/>
                <w:sz w:val="24"/>
                <w:szCs w:val="24"/>
              </w:rPr>
              <w:t>261.9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46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P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2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1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6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5.1/24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F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4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6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R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0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4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R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0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2.1/30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9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5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R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6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8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0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44</w:t>
            </w:r>
          </w:p>
        </w:tc>
      </w:tr>
      <w:tr w:rsidR="00A605BD" w:rsidTr="00C934EB">
        <w:tc>
          <w:tcPr>
            <w:tcW w:w="126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IP-d</w:t>
            </w:r>
            <w:r w:rsidRPr="007851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63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0.1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2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975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6.1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A605BD" w:rsidRPr="00B81B21" w:rsidTr="00C934EB">
        <w:tc>
          <w:tcPr>
            <w:tcW w:w="1260" w:type="dxa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FF</w:t>
            </w:r>
          </w:p>
        </w:tc>
        <w:tc>
          <w:tcPr>
            <w:tcW w:w="630" w:type="dxa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40" w:type="dxa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356.0</w:t>
            </w:r>
          </w:p>
        </w:tc>
        <w:tc>
          <w:tcPr>
            <w:tcW w:w="1440" w:type="dxa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184.9</w:t>
            </w:r>
            <w:r w:rsidRPr="00B81B21"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 w:rsidRPr="00B81B21"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  <w:tc>
          <w:tcPr>
            <w:tcW w:w="1975" w:type="dxa"/>
            <w:shd w:val="clear" w:color="auto" w:fill="auto"/>
          </w:tcPr>
          <w:p w:rsidR="00A605BD" w:rsidRPr="00B81B21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1B21">
              <w:rPr>
                <w:rFonts w:ascii="Times New Roman" w:hAnsi="Times New Roman" w:cs="Times New Roman"/>
                <w:sz w:val="24"/>
                <w:szCs w:val="24"/>
              </w:rPr>
              <w:t>335.9</w:t>
            </w:r>
            <w:r w:rsidRPr="00B81B21"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 w:rsidRPr="00B81B21"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F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1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1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7.2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FC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4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4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9.8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15</w:t>
            </w:r>
          </w:p>
        </w:tc>
      </w:tr>
      <w:tr w:rsidR="00A605BD" w:rsidTr="00C934EB">
        <w:tc>
          <w:tcPr>
            <w:tcW w:w="126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F-d</w:t>
            </w:r>
            <w:r w:rsidRPr="007851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3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9.0</w:t>
            </w:r>
          </w:p>
        </w:tc>
        <w:tc>
          <w:tcPr>
            <w:tcW w:w="144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980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7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75" w:type="dxa"/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8.9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B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6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4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18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1.2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B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6.1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.2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5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4.8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XF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6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2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1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0</w:t>
            </w:r>
          </w:p>
        </w:tc>
      </w:tr>
      <w:tr w:rsidR="00A605BD" w:rsidTr="00C934EB">
        <w:tc>
          <w:tcPr>
            <w:tcW w:w="126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IA</w:t>
            </w:r>
          </w:p>
        </w:tc>
        <w:tc>
          <w:tcPr>
            <w:tcW w:w="63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2.0</w:t>
            </w:r>
          </w:p>
        </w:tc>
        <w:tc>
          <w:tcPr>
            <w:tcW w:w="144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980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25</w:t>
            </w:r>
          </w:p>
        </w:tc>
        <w:tc>
          <w:tcPr>
            <w:tcW w:w="1975" w:type="dxa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Theme="minorEastAsia" w:hAnsiTheme="minorEastAsia" w:cstheme="minorEastAsia"/>
                <w:sz w:val="24"/>
                <w:szCs w:val="24"/>
              </w:rPr>
              <w:t>35</w:t>
            </w:r>
          </w:p>
        </w:tc>
      </w:tr>
      <w:tr w:rsidR="00A605BD" w:rsidTr="00C934EB">
        <w:tc>
          <w:tcPr>
            <w:tcW w:w="1260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B-d3</w:t>
            </w:r>
          </w:p>
        </w:tc>
        <w:tc>
          <w:tcPr>
            <w:tcW w:w="630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440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9.0</w:t>
            </w:r>
          </w:p>
        </w:tc>
        <w:tc>
          <w:tcPr>
            <w:tcW w:w="1440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980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4.0</w:t>
            </w:r>
            <w:r>
              <w:rPr>
                <w:rFonts w:asciiTheme="minorEastAsia" w:hAnsiTheme="minorEastAsia" w:cstheme="minorEastAsia" w:hint="eastAsia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975" w:type="dxa"/>
            <w:tcBorders>
              <w:bottom w:val="single" w:sz="18" w:space="0" w:color="auto"/>
            </w:tcBorders>
            <w:shd w:val="clear" w:color="auto" w:fill="auto"/>
          </w:tcPr>
          <w:p w:rsidR="00A605BD" w:rsidRDefault="00A605BD" w:rsidP="00C934EB">
            <w:pPr>
              <w:keepNext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1.0/30</w:t>
            </w:r>
          </w:p>
        </w:tc>
      </w:tr>
    </w:tbl>
    <w:p w:rsidR="00A605BD" w:rsidRDefault="00A605BD" w:rsidP="00A605B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E: collision energy.</w:t>
      </w:r>
    </w:p>
    <w:p w:rsidR="00A605BD" w:rsidRDefault="00A605BD" w:rsidP="00A605BD">
      <w:pPr>
        <w:pStyle w:val="Epgrafe"/>
        <w:keepNext/>
        <w:rPr>
          <w:rFonts w:ascii="Times New Roman" w:hAnsi="Times New Roman" w:cs="Times New Roman"/>
          <w:bCs w:val="0"/>
          <w:smallCaps w:val="0"/>
          <w:sz w:val="24"/>
          <w:szCs w:val="24"/>
          <w:lang w:val="en-US"/>
        </w:rPr>
      </w:pPr>
      <w:r>
        <w:rPr>
          <w:rFonts w:ascii="Times New Roman" w:hAnsi="Times New Roman" w:cs="Times New Roman"/>
          <w:bCs w:val="0"/>
          <w:smallCaps w:val="0"/>
          <w:sz w:val="24"/>
          <w:szCs w:val="24"/>
          <w:lang w:val="en-US"/>
        </w:rPr>
        <w:br w:type="page"/>
      </w:r>
    </w:p>
    <w:p w:rsidR="00A605BD" w:rsidRDefault="00A605BD">
      <w:pPr>
        <w:rPr>
          <w:rFonts w:ascii="Times New Roman" w:hAnsi="Times New Roman" w:cs="Times New Roman"/>
          <w:sz w:val="22"/>
          <w:szCs w:val="24"/>
          <w:lang w:val="en-US"/>
        </w:rPr>
        <w:sectPr w:rsidR="00A605BD" w:rsidSect="00A605BD">
          <w:pgSz w:w="11900" w:h="16840"/>
          <w:pgMar w:top="1418" w:right="1561" w:bottom="1055" w:left="1701" w:header="709" w:footer="709" w:gutter="0"/>
          <w:cols w:space="708"/>
          <w:docGrid w:linePitch="360"/>
        </w:sectPr>
      </w:pPr>
    </w:p>
    <w:p w:rsidR="003C6120" w:rsidRDefault="00A605BD" w:rsidP="00A605BD">
      <w:pPr>
        <w:jc w:val="center"/>
        <w:rPr>
          <w:rFonts w:ascii="Times New Roman" w:hAnsi="Times New Roman" w:cs="Times New Roman"/>
          <w:sz w:val="22"/>
          <w:szCs w:val="24"/>
          <w:lang w:val="en-US"/>
        </w:rPr>
      </w:pPr>
      <w:r>
        <w:rPr>
          <w:noProof/>
          <w:lang w:val="ca-ES" w:eastAsia="ca-ES"/>
        </w:rPr>
        <w:lastRenderedPageBreak/>
        <w:drawing>
          <wp:inline distT="0" distB="0" distL="0" distR="0" wp14:anchorId="5635B1BB" wp14:editId="64F046C5">
            <wp:extent cx="4029075" cy="2389750"/>
            <wp:effectExtent l="0" t="0" r="0" b="0"/>
            <wp:docPr id="1" name="Picture 7" descr="Screen%20Shot%202017-10-09%20at%2011.38.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reen%20Shot%202017-10-09%20at%2011.38.22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544" cy="2399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5BD" w:rsidRDefault="00A605BD" w:rsidP="00A605BD">
      <w:pPr>
        <w:jc w:val="center"/>
        <w:rPr>
          <w:rFonts w:ascii="Times New Roman" w:hAnsi="Times New Roman" w:cs="Times New Roman"/>
          <w:sz w:val="22"/>
          <w:szCs w:val="24"/>
          <w:lang w:val="en-US"/>
        </w:rPr>
      </w:pPr>
      <w:r>
        <w:rPr>
          <w:noProof/>
          <w:lang w:val="ca-ES" w:eastAsia="ca-ES"/>
        </w:rPr>
        <w:drawing>
          <wp:inline distT="0" distB="0" distL="0" distR="0" wp14:anchorId="32307364" wp14:editId="07C780D9">
            <wp:extent cx="4191000" cy="2465294"/>
            <wp:effectExtent l="0" t="0" r="0" b="0"/>
            <wp:docPr id="8" name="Picture 8" descr="Screen%20Shot%202017-10-09%20at%2011.38.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%20Shot%202017-10-09%20at%2011.38.31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264" cy="247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05BD" w:rsidRDefault="00A605BD">
      <w:pPr>
        <w:rPr>
          <w:rFonts w:ascii="Times New Roman" w:hAnsi="Times New Roman" w:cs="Times New Roman"/>
          <w:sz w:val="22"/>
          <w:szCs w:val="24"/>
          <w:lang w:val="en-US"/>
        </w:rPr>
      </w:pPr>
    </w:p>
    <w:p w:rsidR="00A605BD" w:rsidRPr="00A605BD" w:rsidRDefault="00A605BD" w:rsidP="00AA614E">
      <w:pPr>
        <w:spacing w:line="360" w:lineRule="auto"/>
        <w:rPr>
          <w:rFonts w:ascii="Times New Roman" w:hAnsi="Times New Roman" w:cs="Times New Roman"/>
          <w:i/>
          <w:sz w:val="22"/>
          <w:lang w:val="en-US"/>
        </w:rPr>
      </w:pPr>
      <w:r w:rsidRPr="00A605BD">
        <w:rPr>
          <w:rFonts w:ascii="Times New Roman" w:hAnsi="Times New Roman" w:cs="Times New Roman"/>
          <w:b/>
          <w:sz w:val="22"/>
          <w:lang w:val="en-US"/>
        </w:rPr>
        <w:t>Figure</w:t>
      </w:r>
      <w:r w:rsidRPr="00A605BD">
        <w:rPr>
          <w:rFonts w:ascii="Times New Roman" w:hAnsi="Times New Roman" w:cs="Times New Roman"/>
          <w:b/>
          <w:i/>
          <w:sz w:val="22"/>
          <w:lang w:val="en-US"/>
        </w:rPr>
        <w:t xml:space="preserve"> </w:t>
      </w:r>
      <w:r>
        <w:rPr>
          <w:rFonts w:ascii="Times New Roman" w:hAnsi="Times New Roman" w:cs="Times New Roman"/>
          <w:b/>
          <w:sz w:val="22"/>
          <w:lang w:val="en-US"/>
        </w:rPr>
        <w:t>S1 -</w:t>
      </w:r>
      <w:r w:rsidRPr="00A605BD">
        <w:rPr>
          <w:rFonts w:ascii="Times New Roman" w:hAnsi="Times New Roman" w:cs="Times New Roman"/>
          <w:b/>
          <w:sz w:val="22"/>
          <w:lang w:val="en-US"/>
        </w:rPr>
        <w:t xml:space="preserve"> </w:t>
      </w:r>
      <w:r w:rsidRPr="00A605BD">
        <w:rPr>
          <w:rFonts w:ascii="Times New Roman" w:hAnsi="Times New Roman" w:cs="Times New Roman"/>
          <w:sz w:val="22"/>
          <w:lang w:val="en-US"/>
        </w:rPr>
        <w:t>Schematic diagram of the solvent flow direction in the on-line SPE system (direct flush): a) Valve positions - left 1 and right 1: sample is loaded in the SPE column; b) left 1 and right 2: retained analytes are eluted from the SPE column to the analytical column.</w:t>
      </w:r>
    </w:p>
    <w:p w:rsidR="00A605BD" w:rsidRPr="006944A3" w:rsidRDefault="00A605BD">
      <w:pPr>
        <w:rPr>
          <w:rFonts w:ascii="Times New Roman" w:hAnsi="Times New Roman" w:cs="Times New Roman"/>
          <w:sz w:val="22"/>
          <w:szCs w:val="24"/>
          <w:lang w:val="en-US"/>
        </w:rPr>
        <w:sectPr w:rsidR="00A605BD" w:rsidRPr="006944A3" w:rsidSect="00A605BD">
          <w:pgSz w:w="11900" w:h="16840"/>
          <w:pgMar w:top="1418" w:right="1561" w:bottom="1055" w:left="1701" w:header="709" w:footer="709" w:gutter="0"/>
          <w:cols w:space="708"/>
          <w:docGrid w:linePitch="360"/>
        </w:sectPr>
      </w:pPr>
    </w:p>
    <w:p w:rsidR="00AF7C59" w:rsidRDefault="00084766" w:rsidP="00911B83">
      <w:pPr>
        <w:pStyle w:val="Epgrafe"/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</w:pPr>
      <w:bookmarkStart w:id="3" w:name="_Ref492974011"/>
      <w:r>
        <w:rPr>
          <w:rFonts w:ascii="Times New Roman" w:hAnsi="Times New Roman" w:cs="Times New Roman"/>
          <w:bCs w:val="0"/>
          <w:smallCaps w:val="0"/>
          <w:noProof/>
          <w:color w:val="auto"/>
          <w:spacing w:val="0"/>
          <w:sz w:val="24"/>
          <w:szCs w:val="24"/>
          <w:lang w:val="ca-ES" w:eastAsia="ca-ES"/>
        </w:rPr>
        <w:lastRenderedPageBreak/>
        <w:drawing>
          <wp:inline distT="0" distB="0" distL="0" distR="0" wp14:anchorId="6B731CBF">
            <wp:extent cx="5878830" cy="3445192"/>
            <wp:effectExtent l="0" t="0" r="7620" b="317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247" cy="3447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75989" w:rsidRDefault="00AA614E" w:rsidP="00AA614E">
      <w:pPr>
        <w:pStyle w:val="Epgrafe"/>
        <w:spacing w:line="360" w:lineRule="auto"/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</w:pPr>
      <w:r>
        <w:rPr>
          <w:rFonts w:ascii="Times New Roman" w:hAnsi="Times New Roman" w:cs="Times New Roman"/>
          <w:bCs w:val="0"/>
          <w:smallCaps w:val="0"/>
          <w:noProof/>
          <w:color w:val="auto"/>
          <w:spacing w:val="0"/>
          <w:sz w:val="24"/>
          <w:szCs w:val="24"/>
          <w:lang w:val="ca-ES" w:eastAsia="ca-E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38400C" wp14:editId="78FDD470">
                <wp:simplePos x="0" y="0"/>
                <wp:positionH relativeFrom="column">
                  <wp:posOffset>4672965</wp:posOffset>
                </wp:positionH>
                <wp:positionV relativeFrom="paragraph">
                  <wp:posOffset>318770</wp:posOffset>
                </wp:positionV>
                <wp:extent cx="85725" cy="76200"/>
                <wp:effectExtent l="0" t="0" r="28575" b="19050"/>
                <wp:wrapNone/>
                <wp:docPr id="12" name="Retângul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76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75989" w:rsidRPr="00375989" w:rsidRDefault="00375989" w:rsidP="0037598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3038400C" id="Retângulo 12" o:spid="_x0000_s1026" style="position:absolute;margin-left:367.95pt;margin-top:25.1pt;width:6.75pt;height: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" fillcolor="#a5a5a5 [2092]" strokecolor="#a5a5a5 [2092]" strokeweight="1pt">
                <v:textbox>
                  <w:txbxContent>
                    <w:p w:rsidR="00375989" w:rsidRPr="00375989" w:rsidRDefault="00375989" w:rsidP="0037598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Cs w:val="0"/>
          <w:smallCaps w:val="0"/>
          <w:noProof/>
          <w:color w:val="auto"/>
          <w:spacing w:val="0"/>
          <w:sz w:val="24"/>
          <w:szCs w:val="24"/>
          <w:lang w:val="ca-ES" w:eastAsia="ca-E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38400C" wp14:editId="78FDD470">
                <wp:simplePos x="0" y="0"/>
                <wp:positionH relativeFrom="column">
                  <wp:posOffset>3768090</wp:posOffset>
                </wp:positionH>
                <wp:positionV relativeFrom="paragraph">
                  <wp:posOffset>318770</wp:posOffset>
                </wp:positionV>
                <wp:extent cx="85725" cy="76200"/>
                <wp:effectExtent l="0" t="0" r="28575" b="19050"/>
                <wp:wrapNone/>
                <wp:docPr id="11" name="Retângul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7620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rgbClr val="FB747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75989" w:rsidRPr="00375989" w:rsidRDefault="00375989" w:rsidP="006944A3">
                            <w:pPr>
                              <w:shd w:val="clear" w:color="auto" w:fill="ED7D31" w:themeFill="accent2"/>
                              <w:jc w:val="center"/>
                              <w:rPr>
                                <w:color w:val="FFC000"/>
                                <w:lang w:val="en-US"/>
                              </w:rPr>
                            </w:pPr>
                            <w:r w:rsidRPr="00375989">
                              <w:rPr>
                                <w:color w:val="FFC000"/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3038400C" id="Retângulo 11" o:spid="_x0000_s1027" style="position:absolute;margin-left:296.7pt;margin-top:25.1pt;width:6.75pt;height: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" fillcolor="#ed7d31 [3205]" strokecolor="#fb7471" strokeweight="1pt">
                <v:textbox>
                  <w:txbxContent>
                    <w:p w:rsidR="00375989" w:rsidRPr="00375989" w:rsidRDefault="00375989" w:rsidP="006944A3">
                      <w:pPr>
                        <w:shd w:val="clear" w:color="auto" w:fill="ED7D31" w:themeFill="accent2"/>
                        <w:jc w:val="center"/>
                        <w:rPr>
                          <w:color w:val="FFC000"/>
                          <w:lang w:val="en-US"/>
                        </w:rPr>
                      </w:pPr>
                      <w:r w:rsidRPr="00375989">
                        <w:rPr>
                          <w:color w:val="FFC000"/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bCs w:val="0"/>
          <w:smallCaps w:val="0"/>
          <w:noProof/>
          <w:color w:val="auto"/>
          <w:spacing w:val="0"/>
          <w:sz w:val="24"/>
          <w:szCs w:val="24"/>
          <w:lang w:val="ca-ES" w:eastAsia="ca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91815</wp:posOffset>
                </wp:positionH>
                <wp:positionV relativeFrom="paragraph">
                  <wp:posOffset>318770</wp:posOffset>
                </wp:positionV>
                <wp:extent cx="85725" cy="76200"/>
                <wp:effectExtent l="0" t="0" r="28575" b="19050"/>
                <wp:wrapNone/>
                <wp:docPr id="9" name="Retângul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76200"/>
                        </a:xfrm>
                        <a:prstGeom prst="rect">
                          <a:avLst/>
                        </a:prstGeom>
                        <a:solidFill>
                          <a:srgbClr val="7685F6"/>
                        </a:solidFill>
                        <a:ln>
                          <a:solidFill>
                            <a:srgbClr val="7685F6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75989" w:rsidRPr="00375989" w:rsidRDefault="00375989" w:rsidP="00375989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id="Retângulo 9" o:spid="_x0000_s1028" style="position:absolute;margin-left:243.45pt;margin-top:25.1pt;width:6.75pt;height: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" fillcolor="#7685f6" strokecolor="#7685f6" strokeweight="1pt">
                <v:textbox>
                  <w:txbxContent>
                    <w:p w:rsidR="00375989" w:rsidRPr="00375989" w:rsidRDefault="00375989" w:rsidP="00375989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AF7C59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Figure S</w:t>
      </w:r>
      <w:r w:rsidR="00A605BD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>2</w:t>
      </w:r>
      <w:r w:rsidR="00AF7C59"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t xml:space="preserve"> – </w:t>
      </w:r>
      <w:r w:rsidR="00375989" w:rsidRP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>Areas of the chromatographic peaks of</w:t>
      </w:r>
      <w:r w:rsidR="00375989" w:rsidRPr="00375989">
        <w:rPr>
          <w:rFonts w:ascii="Times New Roman" w:eastAsia="Cambria" w:hAnsi="Times New Roman" w:cs="Times New Roman"/>
          <w:bCs w:val="0"/>
          <w:smallCaps w:val="0"/>
          <w:color w:val="auto"/>
          <w:spacing w:val="0"/>
          <w:sz w:val="24"/>
          <w:szCs w:val="24"/>
          <w:lang w:val="en-US" w:eastAsia="ja-JP"/>
        </w:rPr>
        <w:t xml:space="preserve"> </w:t>
      </w:r>
      <w:r w:rsidR="00375989" w:rsidRP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 xml:space="preserve">the </w:t>
      </w:r>
      <w:r w:rsid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>analytes</w:t>
      </w:r>
      <w:r w:rsidR="00375989" w:rsidRP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 xml:space="preserve"> with </w:t>
      </w:r>
      <w:r w:rsidR="00375989" w:rsidRPr="00375989">
        <w:rPr>
          <w:rFonts w:ascii="Times New Roman" w:eastAsia="Cambria" w:hAnsi="Times New Roman" w:cs="Times New Roman"/>
          <w:b w:val="0"/>
          <w:bCs w:val="0"/>
          <w:i/>
          <w:smallCaps w:val="0"/>
          <w:color w:val="auto"/>
          <w:spacing w:val="0"/>
          <w:sz w:val="24"/>
          <w:szCs w:val="24"/>
          <w:lang w:val="en-US" w:eastAsia="ja-JP"/>
        </w:rPr>
        <w:t>on-line</w:t>
      </w:r>
      <w:r w:rsidR="00375989" w:rsidRP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 xml:space="preserve"> SPE-UHPLC-MS/MS using different sample volumes</w:t>
      </w:r>
      <w:r w:rsidR="00375989">
        <w:rPr>
          <w:rFonts w:ascii="Times New Roman" w:eastAsia="Cambria" w:hAnsi="Times New Roman" w:cs="Times New Roman"/>
          <w:b w:val="0"/>
          <w:bCs w:val="0"/>
          <w:smallCaps w:val="0"/>
          <w:color w:val="auto"/>
          <w:spacing w:val="0"/>
          <w:sz w:val="24"/>
          <w:szCs w:val="24"/>
          <w:lang w:val="en-US" w:eastAsia="ja-JP"/>
        </w:rPr>
        <w:t xml:space="preserve"> (    100 µL,     200 µL and     250 µL)</w:t>
      </w:r>
    </w:p>
    <w:bookmarkEnd w:id="3"/>
    <w:p w:rsidR="00F26688" w:rsidRDefault="00F26688" w:rsidP="00A605BD">
      <w:pPr>
        <w:pStyle w:val="Epgrafe"/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  <w:sectPr w:rsidR="00F26688" w:rsidSect="00AD7CEE">
          <w:pgSz w:w="11900" w:h="16840"/>
          <w:pgMar w:top="1418" w:right="1701" w:bottom="1055" w:left="1701" w:header="709" w:footer="709" w:gutter="0"/>
          <w:cols w:space="708"/>
          <w:docGrid w:linePitch="360"/>
        </w:sectPr>
      </w:pPr>
    </w:p>
    <w:p w:rsidR="00D35187" w:rsidRDefault="00D35187" w:rsidP="00D35187">
      <w:pPr>
        <w:spacing w:line="360" w:lineRule="auto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Table ST5 – </w:t>
      </w:r>
      <w:r>
        <w:rPr>
          <w:rFonts w:ascii="Times New Roman" w:hAnsi="Times New Roman" w:cs="Times New Roman"/>
          <w:sz w:val="24"/>
          <w:szCs w:val="24"/>
          <w:lang w:val="en-US"/>
        </w:rPr>
        <w:t>Results (mean value, n= 3) of the water samples collected in the fee-fishing ponds in Campinas-SP, Brazil.</w:t>
      </w:r>
    </w:p>
    <w:tbl>
      <w:tblPr>
        <w:tblStyle w:val="Tablaconcuadrcula"/>
        <w:tblW w:w="0" w:type="dxa"/>
        <w:tblLayout w:type="fixed"/>
        <w:tblLook w:val="04A0" w:firstRow="1" w:lastRow="0" w:firstColumn="1" w:lastColumn="0" w:noHBand="0" w:noVBand="1"/>
      </w:tblPr>
      <w:tblGrid>
        <w:gridCol w:w="1130"/>
        <w:gridCol w:w="997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851"/>
        <w:gridCol w:w="850"/>
        <w:gridCol w:w="709"/>
      </w:tblGrid>
      <w:tr w:rsidR="00D35187" w:rsidTr="00D35187">
        <w:tc>
          <w:tcPr>
            <w:tcW w:w="1130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nalyte</w:t>
            </w:r>
            <w:proofErr w:type="spellEnd"/>
          </w:p>
        </w:tc>
        <w:tc>
          <w:tcPr>
            <w:tcW w:w="997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      1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 2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3a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3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4a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4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5a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5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   6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   7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8a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8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9a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9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9c</w:t>
            </w:r>
          </w:p>
        </w:tc>
        <w:tc>
          <w:tcPr>
            <w:tcW w:w="851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10a</w:t>
            </w:r>
          </w:p>
        </w:tc>
        <w:tc>
          <w:tcPr>
            <w:tcW w:w="850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10b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8" w:space="0" w:color="auto"/>
              <w:right w:val="nil"/>
            </w:tcBorders>
            <w:shd w:val="clear" w:color="auto" w:fill="E7E6E6" w:themeFill="background2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F 11</w:t>
            </w:r>
          </w:p>
        </w:tc>
      </w:tr>
      <w:tr w:rsidR="00D35187" w:rsidTr="00D35187">
        <w:tc>
          <w:tcPr>
            <w:tcW w:w="1130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ype of activity</w:t>
            </w:r>
          </w:p>
        </w:tc>
        <w:tc>
          <w:tcPr>
            <w:tcW w:w="997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R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R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R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8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851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850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  <w:tc>
          <w:tcPr>
            <w:tcW w:w="709" w:type="dxa"/>
            <w:tcBorders>
              <w:top w:val="single" w:sz="1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P</w:t>
            </w:r>
          </w:p>
        </w:tc>
      </w:tr>
      <w:tr w:rsidR="00D35187" w:rsidTr="00D35187">
        <w:trPr>
          <w:trHeight w:val="323"/>
        </w:trPr>
        <w:tc>
          <w:tcPr>
            <w:tcW w:w="4962" w:type="dxa"/>
            <w:gridSpan w:val="6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ulfonamides and trimethoprim</w:t>
            </w:r>
          </w:p>
        </w:tc>
        <w:tc>
          <w:tcPr>
            <w:tcW w:w="70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D35187" w:rsidTr="00D35187">
        <w:trPr>
          <w:trHeight w:val="323"/>
        </w:trPr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DZ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Z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MZ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MX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DM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QX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MP</w:t>
            </w:r>
          </w:p>
        </w:tc>
        <w:tc>
          <w:tcPr>
            <w:tcW w:w="997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lt; LOQ</w:t>
            </w:r>
          </w:p>
        </w:tc>
        <w:tc>
          <w:tcPr>
            <w:tcW w:w="708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4962" w:type="dxa"/>
            <w:gridSpan w:val="6"/>
            <w:tcBorders>
              <w:top w:val="single" w:sz="6" w:space="0" w:color="auto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etracyclines</w:t>
            </w:r>
            <w:proofErr w:type="spellEnd"/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TC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496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Amphenicols</w:t>
            </w:r>
            <w:proofErr w:type="spellEnd"/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F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.7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FC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&lt; LOQ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LF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496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Fluoro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quinolones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OX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FLU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IPRO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NRO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R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ARA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496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Benzimidazoles</w:t>
            </w:r>
            <w:proofErr w:type="spellEnd"/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D35187" w:rsidRDefault="00D35187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B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tabs>
                <w:tab w:val="left" w:pos="450"/>
                <w:tab w:val="center" w:pos="667"/>
              </w:tabs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B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XF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  <w:tr w:rsidR="00D35187" w:rsidTr="00D35187">
        <w:tc>
          <w:tcPr>
            <w:tcW w:w="1130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IA</w:t>
            </w:r>
          </w:p>
        </w:tc>
        <w:tc>
          <w:tcPr>
            <w:tcW w:w="997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8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850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18" w:space="0" w:color="auto"/>
              <w:right w:val="nil"/>
            </w:tcBorders>
            <w:hideMark/>
          </w:tcPr>
          <w:p w:rsidR="00D35187" w:rsidRDefault="00D3518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.d.</w:t>
            </w:r>
            <w:proofErr w:type="spellEnd"/>
          </w:p>
        </w:tc>
      </w:tr>
    </w:tbl>
    <w:p w:rsidR="00D35187" w:rsidRDefault="00D35187" w:rsidP="00D35187">
      <w:pPr>
        <w:spacing w:line="360" w:lineRule="auto"/>
        <w:jc w:val="both"/>
        <w:rPr>
          <w:lang w:val="en-US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n.d.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: not detected; Concentration in µg L</w:t>
      </w:r>
      <w:r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en-US"/>
        </w:rPr>
        <w:t>-1</w:t>
      </w:r>
      <w:r>
        <w:rPr>
          <w:rFonts w:ascii="Times New Roman" w:hAnsi="Times New Roman" w:cs="Times New Roman"/>
          <w:color w:val="000000"/>
          <w:sz w:val="24"/>
          <w:szCs w:val="24"/>
          <w:lang w:val="en-US"/>
        </w:rPr>
        <w:t>; FF: fee-fishing pond; CR: “Catch &amp; Release”; FP: “Fish &amp; Pay”</w:t>
      </w:r>
    </w:p>
    <w:p w:rsidR="00FC5B89" w:rsidRPr="00A605BD" w:rsidRDefault="00FC5B89" w:rsidP="00A605BD">
      <w:pPr>
        <w:pStyle w:val="Epgrafe"/>
        <w:rPr>
          <w:rFonts w:ascii="Times New Roman" w:hAnsi="Times New Roman" w:cs="Times New Roman"/>
          <w:bCs w:val="0"/>
          <w:smallCaps w:val="0"/>
          <w:color w:val="auto"/>
          <w:spacing w:val="0"/>
          <w:sz w:val="24"/>
          <w:szCs w:val="24"/>
          <w:lang w:val="en-US"/>
        </w:rPr>
      </w:pPr>
    </w:p>
    <w:sectPr w:rsidR="00FC5B89" w:rsidRPr="00A605BD" w:rsidSect="00D35187">
      <w:pgSz w:w="16840" w:h="11900" w:orient="landscape"/>
      <w:pgMar w:top="1701" w:right="1055" w:bottom="170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Environmental Mgmt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</w:docVars>
  <w:rsids>
    <w:rsidRoot w:val="00091597"/>
    <w:rsid w:val="00005C13"/>
    <w:rsid w:val="0002078C"/>
    <w:rsid w:val="00027851"/>
    <w:rsid w:val="00033917"/>
    <w:rsid w:val="00034B0C"/>
    <w:rsid w:val="00073CCF"/>
    <w:rsid w:val="00084766"/>
    <w:rsid w:val="00087E03"/>
    <w:rsid w:val="00091597"/>
    <w:rsid w:val="00091F10"/>
    <w:rsid w:val="00094BB7"/>
    <w:rsid w:val="000A3A6E"/>
    <w:rsid w:val="000B2988"/>
    <w:rsid w:val="000D2261"/>
    <w:rsid w:val="000E03F4"/>
    <w:rsid w:val="00115020"/>
    <w:rsid w:val="00116DE1"/>
    <w:rsid w:val="00150FF5"/>
    <w:rsid w:val="00157E61"/>
    <w:rsid w:val="00170BF5"/>
    <w:rsid w:val="0019143D"/>
    <w:rsid w:val="001919A0"/>
    <w:rsid w:val="00195521"/>
    <w:rsid w:val="001A2425"/>
    <w:rsid w:val="001A476D"/>
    <w:rsid w:val="001B4FBB"/>
    <w:rsid w:val="001D6EB6"/>
    <w:rsid w:val="001E74EB"/>
    <w:rsid w:val="001F12C0"/>
    <w:rsid w:val="00201BA0"/>
    <w:rsid w:val="0021568E"/>
    <w:rsid w:val="00222AF1"/>
    <w:rsid w:val="00231874"/>
    <w:rsid w:val="00263B60"/>
    <w:rsid w:val="0027430B"/>
    <w:rsid w:val="00275668"/>
    <w:rsid w:val="002861A7"/>
    <w:rsid w:val="002A0370"/>
    <w:rsid w:val="003173AA"/>
    <w:rsid w:val="00340051"/>
    <w:rsid w:val="003563D2"/>
    <w:rsid w:val="003709A4"/>
    <w:rsid w:val="00375989"/>
    <w:rsid w:val="003870C6"/>
    <w:rsid w:val="003C6120"/>
    <w:rsid w:val="003C7FEB"/>
    <w:rsid w:val="003E1C2B"/>
    <w:rsid w:val="00402C77"/>
    <w:rsid w:val="0040772D"/>
    <w:rsid w:val="00421378"/>
    <w:rsid w:val="004242F8"/>
    <w:rsid w:val="00432582"/>
    <w:rsid w:val="00472D4F"/>
    <w:rsid w:val="00474056"/>
    <w:rsid w:val="004B7FB1"/>
    <w:rsid w:val="004D2F20"/>
    <w:rsid w:val="004D7FA1"/>
    <w:rsid w:val="004E4B89"/>
    <w:rsid w:val="004F5EBE"/>
    <w:rsid w:val="005414EA"/>
    <w:rsid w:val="005808BA"/>
    <w:rsid w:val="005A3860"/>
    <w:rsid w:val="005A44DD"/>
    <w:rsid w:val="005B2D6B"/>
    <w:rsid w:val="005B764B"/>
    <w:rsid w:val="005D43F5"/>
    <w:rsid w:val="005E2FD9"/>
    <w:rsid w:val="00601B15"/>
    <w:rsid w:val="00625C28"/>
    <w:rsid w:val="00637F0A"/>
    <w:rsid w:val="00640E56"/>
    <w:rsid w:val="0064773D"/>
    <w:rsid w:val="006577E8"/>
    <w:rsid w:val="00690266"/>
    <w:rsid w:val="006944A3"/>
    <w:rsid w:val="00694B57"/>
    <w:rsid w:val="00696ADE"/>
    <w:rsid w:val="006A067E"/>
    <w:rsid w:val="006B7567"/>
    <w:rsid w:val="006F444A"/>
    <w:rsid w:val="007023B0"/>
    <w:rsid w:val="00707358"/>
    <w:rsid w:val="007102B2"/>
    <w:rsid w:val="00745BBE"/>
    <w:rsid w:val="007538A5"/>
    <w:rsid w:val="00756185"/>
    <w:rsid w:val="00773AC7"/>
    <w:rsid w:val="007C0D45"/>
    <w:rsid w:val="007E7712"/>
    <w:rsid w:val="008007B8"/>
    <w:rsid w:val="0082428D"/>
    <w:rsid w:val="00837A67"/>
    <w:rsid w:val="008432E4"/>
    <w:rsid w:val="00854476"/>
    <w:rsid w:val="0088686C"/>
    <w:rsid w:val="00894EBE"/>
    <w:rsid w:val="008A2B91"/>
    <w:rsid w:val="008C5B38"/>
    <w:rsid w:val="008D73C1"/>
    <w:rsid w:val="008E01F7"/>
    <w:rsid w:val="008E3DB8"/>
    <w:rsid w:val="008E405E"/>
    <w:rsid w:val="008F5CBB"/>
    <w:rsid w:val="00911B83"/>
    <w:rsid w:val="00911EAA"/>
    <w:rsid w:val="00927400"/>
    <w:rsid w:val="009410C2"/>
    <w:rsid w:val="009656FB"/>
    <w:rsid w:val="0097051F"/>
    <w:rsid w:val="00970E5A"/>
    <w:rsid w:val="00972679"/>
    <w:rsid w:val="00983890"/>
    <w:rsid w:val="009C7127"/>
    <w:rsid w:val="009D6566"/>
    <w:rsid w:val="00A226FF"/>
    <w:rsid w:val="00A26274"/>
    <w:rsid w:val="00A3073F"/>
    <w:rsid w:val="00A33E3F"/>
    <w:rsid w:val="00A36BBB"/>
    <w:rsid w:val="00A420D5"/>
    <w:rsid w:val="00A448D0"/>
    <w:rsid w:val="00A53A1A"/>
    <w:rsid w:val="00A53C38"/>
    <w:rsid w:val="00A541B6"/>
    <w:rsid w:val="00A605BD"/>
    <w:rsid w:val="00A71CF2"/>
    <w:rsid w:val="00A73CF3"/>
    <w:rsid w:val="00A80072"/>
    <w:rsid w:val="00A81B6C"/>
    <w:rsid w:val="00AA13AA"/>
    <w:rsid w:val="00AA614E"/>
    <w:rsid w:val="00AB2163"/>
    <w:rsid w:val="00AB3A66"/>
    <w:rsid w:val="00AD7CEE"/>
    <w:rsid w:val="00AF04B9"/>
    <w:rsid w:val="00AF1C35"/>
    <w:rsid w:val="00AF415F"/>
    <w:rsid w:val="00AF70CB"/>
    <w:rsid w:val="00AF7C59"/>
    <w:rsid w:val="00B12B52"/>
    <w:rsid w:val="00B133A0"/>
    <w:rsid w:val="00B437EA"/>
    <w:rsid w:val="00B52040"/>
    <w:rsid w:val="00B5360E"/>
    <w:rsid w:val="00B66E55"/>
    <w:rsid w:val="00BB4DC8"/>
    <w:rsid w:val="00BF3D38"/>
    <w:rsid w:val="00C3115B"/>
    <w:rsid w:val="00C42DC5"/>
    <w:rsid w:val="00C55F96"/>
    <w:rsid w:val="00C56E39"/>
    <w:rsid w:val="00C57E0C"/>
    <w:rsid w:val="00C646FD"/>
    <w:rsid w:val="00C710F0"/>
    <w:rsid w:val="00C77773"/>
    <w:rsid w:val="00C77D07"/>
    <w:rsid w:val="00C862DD"/>
    <w:rsid w:val="00C86642"/>
    <w:rsid w:val="00C868EA"/>
    <w:rsid w:val="00CA7CF4"/>
    <w:rsid w:val="00CB3FDD"/>
    <w:rsid w:val="00CD168E"/>
    <w:rsid w:val="00CD7EC1"/>
    <w:rsid w:val="00CE0065"/>
    <w:rsid w:val="00CF7642"/>
    <w:rsid w:val="00D10A21"/>
    <w:rsid w:val="00D124F2"/>
    <w:rsid w:val="00D20625"/>
    <w:rsid w:val="00D217FA"/>
    <w:rsid w:val="00D30A90"/>
    <w:rsid w:val="00D35187"/>
    <w:rsid w:val="00DA214F"/>
    <w:rsid w:val="00DB5878"/>
    <w:rsid w:val="00DB6460"/>
    <w:rsid w:val="00E07526"/>
    <w:rsid w:val="00E07C95"/>
    <w:rsid w:val="00E15734"/>
    <w:rsid w:val="00E1681D"/>
    <w:rsid w:val="00E22C4A"/>
    <w:rsid w:val="00E5447F"/>
    <w:rsid w:val="00E96BD6"/>
    <w:rsid w:val="00EC34C5"/>
    <w:rsid w:val="00EC3FA3"/>
    <w:rsid w:val="00EC75DE"/>
    <w:rsid w:val="00ED0B96"/>
    <w:rsid w:val="00EF2F14"/>
    <w:rsid w:val="00F024D1"/>
    <w:rsid w:val="00F17078"/>
    <w:rsid w:val="00F26688"/>
    <w:rsid w:val="00F33839"/>
    <w:rsid w:val="00F43365"/>
    <w:rsid w:val="00F43EF2"/>
    <w:rsid w:val="00F50634"/>
    <w:rsid w:val="00F52E6D"/>
    <w:rsid w:val="00F625BB"/>
    <w:rsid w:val="00F64DBF"/>
    <w:rsid w:val="00F76472"/>
    <w:rsid w:val="00FA676F"/>
    <w:rsid w:val="00FB49B0"/>
    <w:rsid w:val="00FC5B89"/>
    <w:rsid w:val="00FC661F"/>
    <w:rsid w:val="00FE1C92"/>
    <w:rsid w:val="00FE57BC"/>
    <w:rsid w:val="00FE5D29"/>
    <w:rsid w:val="00FF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pt-BR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68E"/>
  </w:style>
  <w:style w:type="paragraph" w:styleId="Ttulo1">
    <w:name w:val="heading 1"/>
    <w:basedOn w:val="Normal"/>
    <w:next w:val="Normal"/>
    <w:link w:val="Ttulo1Car"/>
    <w:uiPriority w:val="9"/>
    <w:qFormat/>
    <w:rsid w:val="00CD168E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CD168E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CD168E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CD168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CD168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CD168E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CD168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CD168E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CD168E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091597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pgrafe">
    <w:name w:val="caption"/>
    <w:basedOn w:val="Normal"/>
    <w:next w:val="Normal"/>
    <w:uiPriority w:val="35"/>
    <w:unhideWhenUsed/>
    <w:qFormat/>
    <w:rsid w:val="00CD168E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Prrafodelista">
    <w:name w:val="List Paragraph"/>
    <w:basedOn w:val="Normal"/>
    <w:uiPriority w:val="34"/>
    <w:qFormat/>
    <w:rsid w:val="00B133A0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CD168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CD168E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CD168E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CD168E"/>
    <w:rPr>
      <w:rFonts w:asciiTheme="majorHAnsi" w:eastAsiaTheme="majorEastAsia" w:hAnsiTheme="majorHAnsi" w:cstheme="majorBidi"/>
      <w:sz w:val="22"/>
      <w:szCs w:val="22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CD168E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CD168E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CD168E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CD168E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CD168E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Ttulo">
    <w:name w:val="Title"/>
    <w:basedOn w:val="Normal"/>
    <w:next w:val="Normal"/>
    <w:link w:val="TtuloCar"/>
    <w:uiPriority w:val="10"/>
    <w:qFormat/>
    <w:rsid w:val="00CD168E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CD168E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Subttulo">
    <w:name w:val="Subtitle"/>
    <w:basedOn w:val="Normal"/>
    <w:next w:val="Normal"/>
    <w:link w:val="SubttuloCar"/>
    <w:uiPriority w:val="11"/>
    <w:qFormat/>
    <w:rsid w:val="00CD168E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tuloCar">
    <w:name w:val="Subtítulo Car"/>
    <w:basedOn w:val="Fuentedeprrafopredeter"/>
    <w:link w:val="Subttulo"/>
    <w:uiPriority w:val="11"/>
    <w:rsid w:val="00CD168E"/>
    <w:rPr>
      <w:rFonts w:asciiTheme="majorHAnsi" w:eastAsiaTheme="majorEastAsia" w:hAnsiTheme="majorHAnsi" w:cstheme="majorBidi"/>
      <w:sz w:val="24"/>
      <w:szCs w:val="24"/>
    </w:rPr>
  </w:style>
  <w:style w:type="character" w:styleId="Textoennegrita">
    <w:name w:val="Strong"/>
    <w:basedOn w:val="Fuentedeprrafopredeter"/>
    <w:uiPriority w:val="22"/>
    <w:qFormat/>
    <w:rsid w:val="00CD168E"/>
    <w:rPr>
      <w:b/>
      <w:bCs/>
    </w:rPr>
  </w:style>
  <w:style w:type="character" w:styleId="nfasis">
    <w:name w:val="Emphasis"/>
    <w:basedOn w:val="Fuentedeprrafopredeter"/>
    <w:uiPriority w:val="20"/>
    <w:qFormat/>
    <w:rsid w:val="00CD168E"/>
    <w:rPr>
      <w:i/>
      <w:iCs/>
    </w:rPr>
  </w:style>
  <w:style w:type="paragraph" w:styleId="Sinespaciado">
    <w:name w:val="No Spacing"/>
    <w:uiPriority w:val="1"/>
    <w:qFormat/>
    <w:rsid w:val="00CD168E"/>
    <w:pPr>
      <w:spacing w:after="0" w:line="240" w:lineRule="auto"/>
    </w:pPr>
  </w:style>
  <w:style w:type="paragraph" w:styleId="Cita">
    <w:name w:val="Quote"/>
    <w:basedOn w:val="Normal"/>
    <w:next w:val="Normal"/>
    <w:link w:val="CitaCar"/>
    <w:uiPriority w:val="29"/>
    <w:qFormat/>
    <w:rsid w:val="00CD168E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itaCar">
    <w:name w:val="Cita Car"/>
    <w:basedOn w:val="Fuentedeprrafopredeter"/>
    <w:link w:val="Cita"/>
    <w:uiPriority w:val="29"/>
    <w:rsid w:val="00CD168E"/>
    <w:rPr>
      <w:i/>
      <w:iCs/>
      <w:color w:val="404040" w:themeColor="text1" w:themeTint="BF"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CD168E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CD168E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nfasissutil">
    <w:name w:val="Subtle Emphasis"/>
    <w:basedOn w:val="Fuentedeprrafopredeter"/>
    <w:uiPriority w:val="19"/>
    <w:qFormat/>
    <w:rsid w:val="00CD168E"/>
    <w:rPr>
      <w:i/>
      <w:iCs/>
      <w:color w:val="404040" w:themeColor="text1" w:themeTint="BF"/>
    </w:rPr>
  </w:style>
  <w:style w:type="character" w:styleId="nfasisintenso">
    <w:name w:val="Intense Emphasis"/>
    <w:basedOn w:val="Fuentedeprrafopredeter"/>
    <w:uiPriority w:val="21"/>
    <w:qFormat/>
    <w:rsid w:val="00CD168E"/>
    <w:rPr>
      <w:b/>
      <w:bCs/>
      <w:i/>
      <w:iCs/>
    </w:rPr>
  </w:style>
  <w:style w:type="character" w:styleId="Referenciasutil">
    <w:name w:val="Subtle Reference"/>
    <w:basedOn w:val="Fuentedeprrafopredeter"/>
    <w:uiPriority w:val="31"/>
    <w:qFormat/>
    <w:rsid w:val="00CD168E"/>
    <w:rPr>
      <w:smallCaps/>
      <w:color w:val="404040" w:themeColor="text1" w:themeTint="BF"/>
      <w:u w:val="single" w:color="7F7F7F" w:themeColor="text1" w:themeTint="80"/>
    </w:rPr>
  </w:style>
  <w:style w:type="character" w:styleId="Referenciaintensa">
    <w:name w:val="Intense Reference"/>
    <w:basedOn w:val="Fuentedeprrafopredeter"/>
    <w:uiPriority w:val="32"/>
    <w:qFormat/>
    <w:rsid w:val="00CD168E"/>
    <w:rPr>
      <w:b/>
      <w:bCs/>
      <w:smallCaps/>
      <w:spacing w:val="5"/>
      <w:u w:val="single"/>
    </w:rPr>
  </w:style>
  <w:style w:type="character" w:styleId="Ttulodellibro">
    <w:name w:val="Book Title"/>
    <w:basedOn w:val="Fuentedeprrafopredeter"/>
    <w:uiPriority w:val="33"/>
    <w:qFormat/>
    <w:rsid w:val="00CD168E"/>
    <w:rPr>
      <w:b/>
      <w:bCs/>
      <w:smallCaps/>
    </w:rPr>
  </w:style>
  <w:style w:type="paragraph" w:styleId="TtulodeTDC">
    <w:name w:val="TOC Heading"/>
    <w:basedOn w:val="Ttulo1"/>
    <w:next w:val="Normal"/>
    <w:uiPriority w:val="39"/>
    <w:semiHidden/>
    <w:unhideWhenUsed/>
    <w:qFormat/>
    <w:rsid w:val="00CD168E"/>
    <w:pPr>
      <w:outlineLvl w:val="9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710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102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pt-BR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68E"/>
  </w:style>
  <w:style w:type="paragraph" w:styleId="Ttulo1">
    <w:name w:val="heading 1"/>
    <w:basedOn w:val="Normal"/>
    <w:next w:val="Normal"/>
    <w:link w:val="Ttulo1Car"/>
    <w:uiPriority w:val="9"/>
    <w:qFormat/>
    <w:rsid w:val="00CD168E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semiHidden/>
    <w:unhideWhenUsed/>
    <w:qFormat/>
    <w:rsid w:val="00CD168E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CD168E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CD168E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CD168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CD168E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CD168E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CD168E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CD168E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39"/>
    <w:rsid w:val="00091597"/>
    <w:rPr>
      <w:sz w:val="22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pgrafe">
    <w:name w:val="caption"/>
    <w:basedOn w:val="Normal"/>
    <w:next w:val="Normal"/>
    <w:uiPriority w:val="35"/>
    <w:unhideWhenUsed/>
    <w:qFormat/>
    <w:rsid w:val="00CD168E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Prrafodelista">
    <w:name w:val="List Paragraph"/>
    <w:basedOn w:val="Normal"/>
    <w:uiPriority w:val="34"/>
    <w:qFormat/>
    <w:rsid w:val="00B133A0"/>
    <w:pPr>
      <w:ind w:left="720"/>
      <w:contextualSpacing/>
    </w:pPr>
  </w:style>
  <w:style w:type="character" w:customStyle="1" w:styleId="Ttulo1Car">
    <w:name w:val="Título 1 Car"/>
    <w:basedOn w:val="Fuentedeprrafopredeter"/>
    <w:link w:val="Ttulo1"/>
    <w:uiPriority w:val="9"/>
    <w:rsid w:val="00CD168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semiHidden/>
    <w:rsid w:val="00CD168E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CD168E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CD168E"/>
    <w:rPr>
      <w:rFonts w:asciiTheme="majorHAnsi" w:eastAsiaTheme="majorEastAsia" w:hAnsiTheme="majorHAnsi" w:cstheme="majorBidi"/>
      <w:sz w:val="22"/>
      <w:szCs w:val="22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CD168E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CD168E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CD168E"/>
    <w:rPr>
      <w:rFonts w:asciiTheme="majorHAnsi" w:eastAsiaTheme="majorEastAsia" w:hAnsiTheme="majorHAnsi" w:cstheme="majorBidi"/>
      <w:i/>
      <w:iCs/>
      <w:color w:val="1F3864" w:themeColor="accent1" w:themeShade="80"/>
      <w:sz w:val="21"/>
      <w:szCs w:val="21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CD168E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CD168E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Ttulo">
    <w:name w:val="Title"/>
    <w:basedOn w:val="Normal"/>
    <w:next w:val="Normal"/>
    <w:link w:val="TtuloCar"/>
    <w:uiPriority w:val="10"/>
    <w:qFormat/>
    <w:rsid w:val="00CD168E"/>
    <w:pPr>
      <w:spacing w:after="0" w:line="240" w:lineRule="auto"/>
      <w:contextualSpacing/>
    </w:pPr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character" w:customStyle="1" w:styleId="TtuloCar">
    <w:name w:val="Título Car"/>
    <w:basedOn w:val="Fuentedeprrafopredeter"/>
    <w:link w:val="Ttulo"/>
    <w:uiPriority w:val="10"/>
    <w:rsid w:val="00CD168E"/>
    <w:rPr>
      <w:rFonts w:asciiTheme="majorHAnsi" w:eastAsiaTheme="majorEastAsia" w:hAnsiTheme="majorHAnsi" w:cstheme="majorBidi"/>
      <w:color w:val="4472C4" w:themeColor="accent1"/>
      <w:spacing w:val="-10"/>
      <w:sz w:val="56"/>
      <w:szCs w:val="56"/>
    </w:rPr>
  </w:style>
  <w:style w:type="paragraph" w:styleId="Subttulo">
    <w:name w:val="Subtitle"/>
    <w:basedOn w:val="Normal"/>
    <w:next w:val="Normal"/>
    <w:link w:val="SubttuloCar"/>
    <w:uiPriority w:val="11"/>
    <w:qFormat/>
    <w:rsid w:val="00CD168E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tuloCar">
    <w:name w:val="Subtítulo Car"/>
    <w:basedOn w:val="Fuentedeprrafopredeter"/>
    <w:link w:val="Subttulo"/>
    <w:uiPriority w:val="11"/>
    <w:rsid w:val="00CD168E"/>
    <w:rPr>
      <w:rFonts w:asciiTheme="majorHAnsi" w:eastAsiaTheme="majorEastAsia" w:hAnsiTheme="majorHAnsi" w:cstheme="majorBidi"/>
      <w:sz w:val="24"/>
      <w:szCs w:val="24"/>
    </w:rPr>
  </w:style>
  <w:style w:type="character" w:styleId="Textoennegrita">
    <w:name w:val="Strong"/>
    <w:basedOn w:val="Fuentedeprrafopredeter"/>
    <w:uiPriority w:val="22"/>
    <w:qFormat/>
    <w:rsid w:val="00CD168E"/>
    <w:rPr>
      <w:b/>
      <w:bCs/>
    </w:rPr>
  </w:style>
  <w:style w:type="character" w:styleId="nfasis">
    <w:name w:val="Emphasis"/>
    <w:basedOn w:val="Fuentedeprrafopredeter"/>
    <w:uiPriority w:val="20"/>
    <w:qFormat/>
    <w:rsid w:val="00CD168E"/>
    <w:rPr>
      <w:i/>
      <w:iCs/>
    </w:rPr>
  </w:style>
  <w:style w:type="paragraph" w:styleId="Sinespaciado">
    <w:name w:val="No Spacing"/>
    <w:uiPriority w:val="1"/>
    <w:qFormat/>
    <w:rsid w:val="00CD168E"/>
    <w:pPr>
      <w:spacing w:after="0" w:line="240" w:lineRule="auto"/>
    </w:pPr>
  </w:style>
  <w:style w:type="paragraph" w:styleId="Cita">
    <w:name w:val="Quote"/>
    <w:basedOn w:val="Normal"/>
    <w:next w:val="Normal"/>
    <w:link w:val="CitaCar"/>
    <w:uiPriority w:val="29"/>
    <w:qFormat/>
    <w:rsid w:val="00CD168E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itaCar">
    <w:name w:val="Cita Car"/>
    <w:basedOn w:val="Fuentedeprrafopredeter"/>
    <w:link w:val="Cita"/>
    <w:uiPriority w:val="29"/>
    <w:rsid w:val="00CD168E"/>
    <w:rPr>
      <w:i/>
      <w:iCs/>
      <w:color w:val="404040" w:themeColor="text1" w:themeTint="BF"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CD168E"/>
    <w:pPr>
      <w:pBdr>
        <w:left w:val="single" w:sz="18" w:space="12" w:color="4472C4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CD168E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nfasissutil">
    <w:name w:val="Subtle Emphasis"/>
    <w:basedOn w:val="Fuentedeprrafopredeter"/>
    <w:uiPriority w:val="19"/>
    <w:qFormat/>
    <w:rsid w:val="00CD168E"/>
    <w:rPr>
      <w:i/>
      <w:iCs/>
      <w:color w:val="404040" w:themeColor="text1" w:themeTint="BF"/>
    </w:rPr>
  </w:style>
  <w:style w:type="character" w:styleId="nfasisintenso">
    <w:name w:val="Intense Emphasis"/>
    <w:basedOn w:val="Fuentedeprrafopredeter"/>
    <w:uiPriority w:val="21"/>
    <w:qFormat/>
    <w:rsid w:val="00CD168E"/>
    <w:rPr>
      <w:b/>
      <w:bCs/>
      <w:i/>
      <w:iCs/>
    </w:rPr>
  </w:style>
  <w:style w:type="character" w:styleId="Referenciasutil">
    <w:name w:val="Subtle Reference"/>
    <w:basedOn w:val="Fuentedeprrafopredeter"/>
    <w:uiPriority w:val="31"/>
    <w:qFormat/>
    <w:rsid w:val="00CD168E"/>
    <w:rPr>
      <w:smallCaps/>
      <w:color w:val="404040" w:themeColor="text1" w:themeTint="BF"/>
      <w:u w:val="single" w:color="7F7F7F" w:themeColor="text1" w:themeTint="80"/>
    </w:rPr>
  </w:style>
  <w:style w:type="character" w:styleId="Referenciaintensa">
    <w:name w:val="Intense Reference"/>
    <w:basedOn w:val="Fuentedeprrafopredeter"/>
    <w:uiPriority w:val="32"/>
    <w:qFormat/>
    <w:rsid w:val="00CD168E"/>
    <w:rPr>
      <w:b/>
      <w:bCs/>
      <w:smallCaps/>
      <w:spacing w:val="5"/>
      <w:u w:val="single"/>
    </w:rPr>
  </w:style>
  <w:style w:type="character" w:styleId="Ttulodellibro">
    <w:name w:val="Book Title"/>
    <w:basedOn w:val="Fuentedeprrafopredeter"/>
    <w:uiPriority w:val="33"/>
    <w:qFormat/>
    <w:rsid w:val="00CD168E"/>
    <w:rPr>
      <w:b/>
      <w:bCs/>
      <w:smallCaps/>
    </w:rPr>
  </w:style>
  <w:style w:type="paragraph" w:styleId="TtulodeTDC">
    <w:name w:val="TOC Heading"/>
    <w:basedOn w:val="Ttulo1"/>
    <w:next w:val="Normal"/>
    <w:uiPriority w:val="39"/>
    <w:semiHidden/>
    <w:unhideWhenUsed/>
    <w:qFormat/>
    <w:rsid w:val="00CD168E"/>
    <w:pPr>
      <w:outlineLvl w:val="9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710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102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018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emf"/><Relationship Id="rId26" Type="http://schemas.openxmlformats.org/officeDocument/2006/relationships/image" Target="media/image14.emf"/><Relationship Id="rId39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46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3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emf"/><Relationship Id="rId45" Type="http://schemas.openxmlformats.org/officeDocument/2006/relationships/image" Target="media/image2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10" Type="http://schemas.openxmlformats.org/officeDocument/2006/relationships/image" Target="media/image5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emf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23241B-366E-4BD8-A9C6-5AD187759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512</Words>
  <Characters>8620</Characters>
  <Application>Microsoft Office Word</Application>
  <DocSecurity>0</DocSecurity>
  <Lines>71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CSIC</Company>
  <LinksUpToDate>false</LinksUpToDate>
  <CharactersWithSpaces>10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ne Rath</dc:creator>
  <cp:lastModifiedBy>Joan</cp:lastModifiedBy>
  <cp:revision>2</cp:revision>
  <dcterms:created xsi:type="dcterms:W3CDTF">2018-09-29T11:16:00Z</dcterms:created>
  <dcterms:modified xsi:type="dcterms:W3CDTF">2018-09-29T11:16:00Z</dcterms:modified>
</cp:coreProperties>
</file>